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bookmarkStart w:id="0" w:name="_GoBack"/>
      <w:bookmarkEnd w:id="0"/>
      <w:r w:rsidRPr="00D4067E">
        <w:rPr>
          <w:bCs/>
          <w:sz w:val="22"/>
          <w:szCs w:val="28"/>
          <w:lang w:eastAsia="en-US"/>
        </w:rPr>
        <w:t>Приложение 16</w:t>
      </w:r>
      <w:r w:rsidR="00283592" w:rsidRPr="00D4067E">
        <w:rPr>
          <w:bCs/>
          <w:sz w:val="22"/>
          <w:szCs w:val="28"/>
          <w:lang w:eastAsia="en-US"/>
        </w:rPr>
        <w:t xml:space="preserve"> к</w:t>
      </w:r>
      <w:r w:rsidR="00283592">
        <w:rPr>
          <w:bCs/>
          <w:sz w:val="22"/>
          <w:szCs w:val="28"/>
          <w:lang w:eastAsia="en-US"/>
        </w:rPr>
        <w:t> </w:t>
      </w:r>
      <w:r w:rsidR="00283592" w:rsidRPr="00D4067E">
        <w:rPr>
          <w:bCs/>
          <w:sz w:val="22"/>
          <w:szCs w:val="28"/>
          <w:lang w:eastAsia="en-US"/>
        </w:rPr>
        <w:t>п</w:t>
      </w:r>
      <w:r w:rsidRPr="00D4067E">
        <w:rPr>
          <w:bCs/>
          <w:sz w:val="22"/>
          <w:szCs w:val="28"/>
          <w:lang w:eastAsia="en-US"/>
        </w:rPr>
        <w:t xml:space="preserve">исьму </w:t>
      </w:r>
    </w:p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Рособрнадзора от 25.12.15 № 01-311/10-01</w:t>
      </w:r>
    </w:p>
    <w:p w:rsidR="00404775" w:rsidRPr="00D4067E" w:rsidRDefault="00404775" w:rsidP="00AC7DE1">
      <w:pPr>
        <w:overflowPunct/>
        <w:autoSpaceDE/>
        <w:autoSpaceDN/>
        <w:adjustRightInd/>
        <w:spacing w:after="200"/>
        <w:ind w:right="-1"/>
        <w:jc w:val="center"/>
        <w:textAlignment w:val="auto"/>
        <w:rPr>
          <w:b/>
          <w:bCs/>
          <w:szCs w:val="28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Cs w:val="60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DC47D8" w:rsidRDefault="00642B76" w:rsidP="00AC7DE1">
      <w:pPr>
        <w:ind w:firstLine="540"/>
        <w:jc w:val="center"/>
        <w:rPr>
          <w:b/>
          <w:sz w:val="36"/>
          <w:szCs w:val="36"/>
          <w:lang w:eastAsia="en-US"/>
        </w:rPr>
      </w:pPr>
      <w:bookmarkStart w:id="1" w:name="_Toc409692040"/>
      <w:bookmarkStart w:id="2" w:name="_Toc411871233"/>
      <w:bookmarkStart w:id="3" w:name="_Toc411871294"/>
      <w:bookmarkStart w:id="4" w:name="_Toc411871379"/>
      <w:bookmarkStart w:id="5" w:name="_Toc412036229"/>
      <w:bookmarkStart w:id="6" w:name="_Toc412037223"/>
      <w:bookmarkStart w:id="7" w:name="_Toc413061014"/>
      <w:bookmarkStart w:id="8" w:name="_Toc413063796"/>
      <w:bookmarkStart w:id="9" w:name="_Toc437084337"/>
      <w:r w:rsidRPr="00A7248A">
        <w:rPr>
          <w:b/>
          <w:sz w:val="36"/>
          <w:szCs w:val="36"/>
          <w:lang w:eastAsia="en-US"/>
        </w:rPr>
        <w:t>Методические</w:t>
      </w:r>
      <w:r w:rsidR="00404775" w:rsidRPr="00A7248A">
        <w:rPr>
          <w:b/>
          <w:sz w:val="36"/>
          <w:szCs w:val="36"/>
          <w:lang w:eastAsia="en-US"/>
        </w:rPr>
        <w:t xml:space="preserve"> </w:t>
      </w:r>
      <w:r w:rsidRPr="00A7248A">
        <w:rPr>
          <w:b/>
          <w:sz w:val="36"/>
          <w:szCs w:val="36"/>
          <w:lang w:eastAsia="en-US"/>
        </w:rPr>
        <w:t>рекомендации</w:t>
      </w:r>
      <w:bookmarkEnd w:id="1"/>
      <w:bookmarkEnd w:id="2"/>
      <w:bookmarkEnd w:id="3"/>
      <w:bookmarkEnd w:id="4"/>
      <w:bookmarkEnd w:id="5"/>
      <w:bookmarkEnd w:id="6"/>
    </w:p>
    <w:p w:rsidR="00404775" w:rsidRPr="00A7248A" w:rsidRDefault="00283592" w:rsidP="00AC7DE1">
      <w:pPr>
        <w:ind w:firstLine="540"/>
        <w:jc w:val="center"/>
        <w:rPr>
          <w:b/>
          <w:sz w:val="36"/>
          <w:szCs w:val="36"/>
          <w:lang w:eastAsia="en-US"/>
        </w:rPr>
      </w:pPr>
      <w:r w:rsidRPr="00A7248A">
        <w:rPr>
          <w:b/>
          <w:sz w:val="36"/>
          <w:szCs w:val="36"/>
          <w:lang w:eastAsia="en-US"/>
        </w:rPr>
        <w:t>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п</w:t>
      </w:r>
      <w:r w:rsidR="00404775" w:rsidRPr="00A7248A">
        <w:rPr>
          <w:b/>
          <w:sz w:val="36"/>
          <w:szCs w:val="36"/>
          <w:lang w:eastAsia="en-US"/>
        </w:rPr>
        <w:t>роведени</w:t>
      </w:r>
      <w:r w:rsidR="00642B76" w:rsidRPr="00A7248A">
        <w:rPr>
          <w:b/>
          <w:sz w:val="36"/>
          <w:szCs w:val="36"/>
          <w:lang w:eastAsia="en-US"/>
        </w:rPr>
        <w:t>ю</w:t>
      </w:r>
      <w:r w:rsidR="00404775" w:rsidRPr="00A7248A">
        <w:rPr>
          <w:b/>
          <w:sz w:val="36"/>
          <w:szCs w:val="36"/>
          <w:lang w:eastAsia="en-US"/>
        </w:rPr>
        <w:t xml:space="preserve"> государственной итоговой аттестации</w:t>
      </w:r>
      <w:r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о</w:t>
      </w:r>
      <w:r w:rsidR="00404775" w:rsidRPr="00A7248A">
        <w:rPr>
          <w:b/>
          <w:sz w:val="36"/>
          <w:szCs w:val="36"/>
          <w:lang w:eastAsia="en-US"/>
        </w:rPr>
        <w:t>бразовательным программам основного общего образования</w:t>
      </w:r>
      <w:r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в</w:t>
      </w:r>
      <w:r w:rsidR="00404775" w:rsidRPr="00A7248A">
        <w:rPr>
          <w:b/>
          <w:sz w:val="36"/>
          <w:szCs w:val="36"/>
          <w:lang w:eastAsia="en-US"/>
        </w:rPr>
        <w:t>сем учебным предметам</w:t>
      </w:r>
      <w:r w:rsidRPr="00A7248A">
        <w:rPr>
          <w:b/>
          <w:sz w:val="36"/>
          <w:szCs w:val="36"/>
          <w:lang w:eastAsia="en-US"/>
        </w:rPr>
        <w:t xml:space="preserve"> в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ф</w:t>
      </w:r>
      <w:r w:rsidR="00404775" w:rsidRPr="00A7248A">
        <w:rPr>
          <w:b/>
          <w:sz w:val="36"/>
          <w:szCs w:val="36"/>
          <w:lang w:eastAsia="en-US"/>
        </w:rPr>
        <w:t>орме государственного выпускного экзамена (устная форма)</w:t>
      </w:r>
      <w:bookmarkEnd w:id="7"/>
      <w:bookmarkEnd w:id="8"/>
      <w:bookmarkEnd w:id="9"/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  <w:r w:rsidRPr="00553F7F">
        <w:rPr>
          <w:b/>
          <w:szCs w:val="32"/>
          <w:lang w:eastAsia="en-US"/>
        </w:rPr>
        <w:t>Москва, 2016</w:t>
      </w:r>
    </w:p>
    <w:p w:rsidR="00404775" w:rsidRDefault="00A7248A" w:rsidP="00ED2612">
      <w:pPr>
        <w:jc w:val="center"/>
        <w:rPr>
          <w:b/>
          <w:sz w:val="32"/>
        </w:rPr>
      </w:pPr>
      <w:r>
        <w:rPr>
          <w:b/>
          <w:sz w:val="32"/>
        </w:rPr>
        <w:br w:type="page"/>
      </w:r>
      <w:r w:rsidR="00404775" w:rsidRPr="00D17AEB">
        <w:rPr>
          <w:b/>
          <w:sz w:val="32"/>
        </w:rPr>
        <w:lastRenderedPageBreak/>
        <w:t>Оглавление</w:t>
      </w:r>
    </w:p>
    <w:p w:rsidR="00D17AEB" w:rsidRPr="00D17AEB" w:rsidRDefault="00D17AEB" w:rsidP="00AC7DE1">
      <w:pPr>
        <w:rPr>
          <w:b/>
          <w:sz w:val="32"/>
        </w:rPr>
      </w:pPr>
    </w:p>
    <w:p w:rsidR="00C3050F" w:rsidRPr="00567DEC" w:rsidRDefault="00C3050F">
      <w:pPr>
        <w:pStyle w:val="11"/>
        <w:rPr>
          <w:rFonts w:ascii="Calibri" w:hAnsi="Calibri"/>
          <w:b w:val="0"/>
          <w:noProof/>
          <w:sz w:val="22"/>
          <w:szCs w:val="22"/>
        </w:rPr>
      </w:pPr>
      <w:r>
        <w:rPr>
          <w:b w:val="0"/>
        </w:rPr>
        <w:fldChar w:fldCharType="begin"/>
      </w:r>
      <w:r>
        <w:rPr>
          <w:b w:val="0"/>
        </w:rPr>
        <w:instrText xml:space="preserve"> TOC \o "1-2" \h \z \u </w:instrText>
      </w:r>
      <w:r>
        <w:rPr>
          <w:b w:val="0"/>
        </w:rPr>
        <w:fldChar w:fldCharType="separate"/>
      </w:r>
      <w:hyperlink w:anchor="_Toc438943073" w:history="1">
        <w:r w:rsidRPr="0069681D">
          <w:rPr>
            <w:rStyle w:val="ac"/>
            <w:noProof/>
          </w:rPr>
          <w:t>1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ac"/>
            <w:noProof/>
          </w:rPr>
          <w:t>Общие полож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74" w:history="1">
        <w:r w:rsidR="00C3050F" w:rsidRPr="0069681D">
          <w:rPr>
            <w:rStyle w:val="ac"/>
            <w:noProof/>
          </w:rPr>
          <w:t>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75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76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77" w:history="1">
        <w:r w:rsidR="00C3050F" w:rsidRPr="0069681D">
          <w:rPr>
            <w:rStyle w:val="ac"/>
            <w:noProof/>
          </w:rPr>
          <w:t>Оценивание результатов экзамен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78" w:history="1">
        <w:r w:rsidR="00C3050F" w:rsidRPr="0069681D">
          <w:rPr>
            <w:rStyle w:val="ac"/>
            <w:noProof/>
          </w:rPr>
          <w:t>Критерии оценивания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79" w:history="1">
        <w:r w:rsidR="00C3050F" w:rsidRPr="0069681D">
          <w:rPr>
            <w:rStyle w:val="ac"/>
            <w:noProof/>
          </w:rPr>
          <w:t>Образец экзаменационного билета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80" w:history="1">
        <w:r w:rsidR="00C3050F" w:rsidRPr="0069681D">
          <w:rPr>
            <w:rStyle w:val="ac"/>
            <w:noProof/>
          </w:rPr>
          <w:t>Приложение 1. Рекомендации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к</w:t>
        </w:r>
        <w:r w:rsidR="00C3050F" w:rsidRPr="0069681D">
          <w:rPr>
            <w:rStyle w:val="ac"/>
            <w:noProof/>
          </w:rPr>
          <w:t>валификации ошибок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1" w:history="1">
        <w:r w:rsidR="00C3050F" w:rsidRPr="0069681D">
          <w:rPr>
            <w:rStyle w:val="ac"/>
            <w:noProof/>
          </w:rPr>
          <w:t>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82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8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8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8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6" w:history="1">
        <w:r w:rsidR="00C3050F" w:rsidRPr="0069681D">
          <w:rPr>
            <w:rStyle w:val="ac"/>
            <w:noProof/>
          </w:rPr>
          <w:t>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олог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8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8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8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9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9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ог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2" w:history="1">
        <w:r w:rsidR="00C3050F" w:rsidRPr="0069681D">
          <w:rPr>
            <w:rStyle w:val="ac"/>
            <w:noProof/>
          </w:rPr>
          <w:t>5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9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9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9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9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9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8" w:history="1">
        <w:r w:rsidR="00C3050F" w:rsidRPr="0069681D">
          <w:rPr>
            <w:rStyle w:val="ac"/>
            <w:noProof/>
          </w:rPr>
          <w:t>6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09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0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0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0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0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04" w:history="1">
        <w:r w:rsidR="00C3050F" w:rsidRPr="0069681D">
          <w:rPr>
            <w:rStyle w:val="ac"/>
            <w:noProof/>
          </w:rPr>
          <w:t>7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0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0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07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08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09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0" w:history="1">
        <w:r w:rsidR="00C3050F" w:rsidRPr="0069681D">
          <w:rPr>
            <w:rStyle w:val="ac"/>
            <w:noProof/>
          </w:rPr>
          <w:t>8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11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12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13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1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1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6" w:history="1">
        <w:r w:rsidR="00C3050F" w:rsidRPr="0069681D">
          <w:rPr>
            <w:rStyle w:val="ac"/>
            <w:noProof/>
          </w:rPr>
          <w:t>9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9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1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9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1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1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2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2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2" w:history="1">
        <w:r w:rsidR="00C3050F" w:rsidRPr="0069681D">
          <w:rPr>
            <w:rStyle w:val="ac"/>
            <w:noProof/>
          </w:rPr>
          <w:t>10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2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2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2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2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2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8" w:history="1">
        <w:r w:rsidR="00C3050F" w:rsidRPr="0069681D">
          <w:rPr>
            <w:rStyle w:val="ac"/>
            <w:noProof/>
          </w:rPr>
          <w:t>1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2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3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3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3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3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34" w:history="1">
        <w:r w:rsidR="00C3050F" w:rsidRPr="0069681D">
          <w:rPr>
            <w:rStyle w:val="ac"/>
            <w:noProof/>
          </w:rPr>
          <w:t>1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3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3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37" w:history="1">
        <w:r w:rsidR="00C3050F" w:rsidRPr="0069681D">
          <w:rPr>
            <w:rStyle w:val="ac"/>
            <w:noProof/>
          </w:rPr>
          <w:t>Отметка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38" w:history="1">
        <w:r w:rsidR="00C3050F" w:rsidRPr="0069681D">
          <w:rPr>
            <w:rStyle w:val="ac"/>
            <w:noProof/>
          </w:rPr>
          <w:t>Характеристика ответа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3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4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1" w:history="1">
        <w:r w:rsidR="00C3050F" w:rsidRPr="0069681D">
          <w:rPr>
            <w:rStyle w:val="ac"/>
            <w:noProof/>
          </w:rPr>
          <w:t>12.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42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3" w:history="1">
        <w:r w:rsidR="00C3050F" w:rsidRPr="0069681D">
          <w:rPr>
            <w:rStyle w:val="ac"/>
            <w:noProof/>
          </w:rPr>
          <w:t>12.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44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5" w:history="1">
        <w:r w:rsidR="00C3050F" w:rsidRPr="0069681D">
          <w:rPr>
            <w:rStyle w:val="ac"/>
            <w:noProof/>
          </w:rPr>
          <w:t>12.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46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7" w:history="1">
        <w:r w:rsidR="00C3050F" w:rsidRPr="0069681D">
          <w:rPr>
            <w:rStyle w:val="ac"/>
            <w:noProof/>
          </w:rPr>
          <w:t>12.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60565A">
      <w:pPr>
        <w:pStyle w:val="21"/>
        <w:rPr>
          <w:rFonts w:ascii="Calibri" w:hAnsi="Calibri"/>
          <w:noProof/>
          <w:sz w:val="22"/>
          <w:szCs w:val="22"/>
        </w:rPr>
      </w:pPr>
      <w:hyperlink w:anchor="_Toc438943148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4</w:t>
        </w:r>
        <w:r w:rsidR="00C3050F">
          <w:rPr>
            <w:noProof/>
            <w:webHidden/>
          </w:rPr>
          <w:fldChar w:fldCharType="end"/>
        </w:r>
      </w:hyperlink>
    </w:p>
    <w:p w:rsidR="00404775" w:rsidRPr="00D4067E" w:rsidRDefault="00C3050F" w:rsidP="00AC7DE1">
      <w:r>
        <w:rPr>
          <w:b/>
          <w:sz w:val="26"/>
        </w:rPr>
        <w:fldChar w:fldCharType="end"/>
      </w:r>
    </w:p>
    <w:p w:rsidR="00404775" w:rsidRPr="00AC7DE1" w:rsidRDefault="00432116" w:rsidP="00ED2612">
      <w:pPr>
        <w:pStyle w:val="ae"/>
        <w:jc w:val="center"/>
        <w:rPr>
          <w:b/>
        </w:rPr>
      </w:pPr>
      <w:r w:rsidRPr="00D4067E">
        <w:br w:type="page"/>
      </w:r>
      <w:r w:rsidR="00404775" w:rsidRPr="00AC7DE1">
        <w:rPr>
          <w:b/>
          <w:sz w:val="32"/>
        </w:rPr>
        <w:lastRenderedPageBreak/>
        <w:t>Перечень условных обозначений</w:t>
      </w:r>
      <w:r w:rsidR="00283592" w:rsidRPr="00AC7DE1">
        <w:rPr>
          <w:b/>
          <w:sz w:val="32"/>
        </w:rPr>
        <w:t xml:space="preserve"> и</w:t>
      </w:r>
      <w:r w:rsidR="00283592">
        <w:rPr>
          <w:b/>
          <w:sz w:val="32"/>
        </w:rPr>
        <w:t> </w:t>
      </w:r>
      <w:r w:rsidR="00283592" w:rsidRPr="00AC7DE1">
        <w:rPr>
          <w:b/>
          <w:sz w:val="32"/>
        </w:rPr>
        <w:t>с</w:t>
      </w:r>
      <w:r w:rsidR="00404775" w:rsidRPr="00AC7DE1">
        <w:rPr>
          <w:b/>
          <w:sz w:val="32"/>
        </w:rPr>
        <w:t>окращений</w:t>
      </w:r>
    </w:p>
    <w:p w:rsidR="00D17AEB" w:rsidRPr="00D4067E" w:rsidRDefault="00D17AEB" w:rsidP="00AC7DE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310"/>
        <w:gridCol w:w="7296"/>
      </w:tblGrid>
      <w:tr w:rsidR="00EF08D3" w:rsidRPr="00D4067E" w:rsidTr="00D3275C">
        <w:trPr>
          <w:trHeight w:val="541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ВЭ</w:t>
            </w:r>
            <w:r w:rsidRPr="00D4067E">
              <w:rPr>
                <w:sz w:val="26"/>
                <w:szCs w:val="26"/>
                <w:lang w:val="en-US" w:eastAsia="en-US"/>
              </w:rPr>
              <w:t>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ый выпускной экзамен</w:t>
            </w:r>
          </w:p>
        </w:tc>
      </w:tr>
      <w:tr w:rsidR="00EF08D3" w:rsidRPr="00D4067E" w:rsidTr="00D3275C">
        <w:trPr>
          <w:trHeight w:val="1045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ИА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итоговая аттестац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бразовательным программам основного общего образования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ЭК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экзаменационная комиссия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обрнауки Росси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истерств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ауки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разовательная организация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ую аккредитацию образовательной программе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</w:p>
        </w:tc>
        <w:tc>
          <w:tcPr>
            <w:tcW w:w="7296" w:type="dxa"/>
          </w:tcPr>
          <w:p w:rsidR="00EF08D3" w:rsidRPr="00D4067E" w:rsidRDefault="00432116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бучающиеся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="00EF08D3" w:rsidRPr="00D4067E">
              <w:rPr>
                <w:sz w:val="26"/>
                <w:szCs w:val="26"/>
                <w:lang w:eastAsia="en-US"/>
              </w:rPr>
              <w:t>меющие академической задолженност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в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п</w:t>
            </w:r>
            <w:r w:rsidR="00EF08D3" w:rsidRPr="00D4067E">
              <w:rPr>
                <w:sz w:val="26"/>
                <w:szCs w:val="26"/>
                <w:lang w:eastAsia="en-US"/>
              </w:rPr>
              <w:t>олном объеме выполнившие учебный план или индивидуальный учебный план (имеющие годовые отмет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="00EF08D3" w:rsidRPr="00D4067E">
              <w:rPr>
                <w:sz w:val="26"/>
                <w:szCs w:val="26"/>
                <w:lang w:eastAsia="en-US"/>
              </w:rPr>
              <w:t>сем учебным предметам учебного пла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за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IX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к</w:t>
            </w:r>
            <w:r w:rsidR="00EF08D3" w:rsidRPr="00D4067E">
              <w:rPr>
                <w:sz w:val="26"/>
                <w:szCs w:val="26"/>
                <w:lang w:eastAsia="en-US"/>
              </w:rPr>
              <w:t>ласс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="00EF08D3" w:rsidRPr="00D4067E">
              <w:rPr>
                <w:sz w:val="26"/>
                <w:szCs w:val="26"/>
                <w:lang w:eastAsia="en-US"/>
              </w:rPr>
              <w:t>иже удовлетворительных);</w:t>
            </w:r>
          </w:p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, освоившие образовательную программу основного общег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орме семейного образования, либо обучавш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ой аккредитации образовательной программе основного общего образования</w:t>
            </w:r>
          </w:p>
        </w:tc>
      </w:tr>
      <w:tr w:rsidR="00EF08D3" w:rsidRPr="00D4067E" w:rsidTr="00D3275C">
        <w:trPr>
          <w:trHeight w:val="880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ВЗ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граниченными возможностями здоровья, дети-инвалид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нвалиды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Г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сновной государственный экзамен</w:t>
            </w:r>
          </w:p>
        </w:tc>
      </w:tr>
      <w:tr w:rsidR="00EF08D3" w:rsidRPr="00D4067E" w:rsidTr="00E510D1">
        <w:trPr>
          <w:trHeight w:val="898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О АООП </w:t>
            </w:r>
          </w:p>
        </w:tc>
        <w:tc>
          <w:tcPr>
            <w:tcW w:w="7296" w:type="dxa"/>
          </w:tcPr>
          <w:p w:rsidR="00EF08D3" w:rsidRPr="00D4067E" w:rsidRDefault="00E510D1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а</w:t>
            </w:r>
            <w:r w:rsidR="00EF08D3" w:rsidRPr="00D4067E">
              <w:rPr>
                <w:sz w:val="26"/>
                <w:szCs w:val="26"/>
                <w:lang w:eastAsia="en-US"/>
              </w:rPr>
              <w:t xml:space="preserve">даптированным основным </w:t>
            </w:r>
            <w:r w:rsidRPr="00D4067E">
              <w:rPr>
                <w:sz w:val="26"/>
                <w:szCs w:val="26"/>
                <w:lang w:eastAsia="en-US"/>
              </w:rPr>
              <w:t>общеобразовательным программам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орядок ГИА-9</w:t>
            </w:r>
          </w:p>
        </w:tc>
        <w:tc>
          <w:tcPr>
            <w:tcW w:w="7296" w:type="dxa"/>
          </w:tcPr>
          <w:p w:rsidR="00EF08D3" w:rsidRPr="00D4067E" w:rsidRDefault="00EF08D3" w:rsidP="008F5390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риказ Минобрнауки России от 25.12.2013 № 1394                 «Об утверждении Порядка проведения государственной итоговой аттестац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 xml:space="preserve">бразовательным программам основного общего образования» (зарегистрирован Министерством юстиции Российской Федерации </w:t>
            </w:r>
            <w:r w:rsidRPr="00D4067E">
              <w:rPr>
                <w:sz w:val="26"/>
                <w:szCs w:val="26"/>
                <w:lang w:eastAsia="en-US"/>
              </w:rPr>
              <w:br/>
            </w:r>
            <w:r w:rsidR="008F5390">
              <w:rPr>
                <w:sz w:val="26"/>
                <w:szCs w:val="26"/>
                <w:lang w:eastAsia="en-US"/>
              </w:rPr>
              <w:t>0</w:t>
            </w:r>
            <w:r w:rsidRPr="00D4067E">
              <w:rPr>
                <w:sz w:val="26"/>
                <w:szCs w:val="26"/>
                <w:lang w:eastAsia="en-US"/>
              </w:rPr>
              <w:t>3</w:t>
            </w:r>
            <w:r w:rsidR="008F5390">
              <w:rPr>
                <w:sz w:val="26"/>
                <w:szCs w:val="26"/>
                <w:lang w:eastAsia="en-US"/>
              </w:rPr>
              <w:t>.02.2014</w:t>
            </w:r>
            <w:r w:rsidRPr="00D4067E">
              <w:rPr>
                <w:sz w:val="26"/>
                <w:szCs w:val="26"/>
                <w:lang w:eastAsia="en-US"/>
              </w:rPr>
              <w:t>, регистрационный № 31206)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П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ункт проведения экзамена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ЦО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егиональный центр обработки информации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М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кзаменационные материалы</w:t>
            </w:r>
          </w:p>
        </w:tc>
      </w:tr>
    </w:tbl>
    <w:p w:rsidR="00D17AEB" w:rsidRDefault="00D17AEB" w:rsidP="00AC7DE1"/>
    <w:p w:rsidR="00404775" w:rsidRPr="002F5F14" w:rsidRDefault="00D17AEB" w:rsidP="00AC7DE1">
      <w:pPr>
        <w:pStyle w:val="1"/>
      </w:pPr>
      <w:r>
        <w:br w:type="page"/>
      </w:r>
      <w:bookmarkStart w:id="10" w:name="_Toc437015501"/>
      <w:bookmarkStart w:id="11" w:name="_Toc438943073"/>
      <w:r w:rsidR="00404775" w:rsidRPr="002F5F14">
        <w:lastRenderedPageBreak/>
        <w:t>Общие положения</w:t>
      </w:r>
      <w:bookmarkEnd w:id="10"/>
      <w:bookmarkEnd w:id="11"/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письмен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ых экзаменов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текстов, тем, заданий, билетов проводится для определенных категорий обучающихся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менно: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, освоивши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х учебно-воспитательных учреждениях закрытого типа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реждениях, исполняющих наказ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лишения свободы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елами территории Российской Федерации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лизующих имеющие государственную аккредитацию образовательные программы основного общего образования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гранучреждениях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 освоивших образовательные программы основного общего образования;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бучающихся, освоивших в 2014 - 2016 года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рриториях Республики Кр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рода федерального значения Севастополя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обучающихся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тех, кто обучал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оянию здоровь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м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санаторно-курортн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проводятся необходимые лечебные, реабилитацион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доровительные мероприятия для нужд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ительном лечении,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провод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.</w:t>
      </w:r>
      <w:r w:rsidR="007159F7" w:rsidRPr="007159F7">
        <w:rPr>
          <w:sz w:val="26"/>
          <w:szCs w:val="26"/>
        </w:rPr>
        <w:cr/>
        <w:t xml:space="preserve"> 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ГВЭ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обязательны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(обязательные учебные предметы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обучающего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учебных предметов: физика, химия, биология, литература, география, история, обществознание, иностранные языки (английский, французский, немецк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анский языки), информат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о-коммуникационные технологии (ИКТ)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ицам, изучавшим родной язык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у народов Российской Федераци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 язык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 (далее - родно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ая литература) при получении основного общего образования, предоставляется право выбрать экзамен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у языку и/или родной литератур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ее количество экзаменов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IX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ласса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но превышать четырех экзаменов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нвалидов, освоивших образовательные программы основного общего образования, количество сдаваемых экзаменов 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сокращается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бязательных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2015-2016 учебном году основанием для получени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является успешное прохождение ГИА-9 тольк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 Результаты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неудовлетворительные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дут влия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учение аттестат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но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ему учебному предмету в               2015-2016 учебном году допускаются обучающиеся, получивш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х учебных предмет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другие категории обучающихся, перечисленные п. 30 Порядка ГИА-9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Ряд пунктов Порядка ГИА-9 вступ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лу с 1 сентября 2016 года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м в 2016-2017 учебном году условием получения обучающимис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будет являться успешное прохождени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 xml:space="preserve">етырем учебным предметам – 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предметам  (русски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а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п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лучае получения обучающими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х результато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 (из числа обяза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), они будут повторно допущен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оответствующим учебным предметам.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м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шедшим ГИА-9 или получивши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е результаты б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, либо получившим повторно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предм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олнительные сроки, будет предоставлено право повторно сдать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им учебным предмета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нее 1 сентября                    2017 год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данн</w:t>
      </w:r>
      <w:r w:rsidR="00642B76" w:rsidRPr="00D4067E">
        <w:rPr>
          <w:sz w:val="26"/>
          <w:szCs w:val="26"/>
        </w:rPr>
        <w:t>ых</w:t>
      </w:r>
      <w:r w:rsidRPr="00D4067E">
        <w:rPr>
          <w:sz w:val="26"/>
          <w:szCs w:val="26"/>
        </w:rPr>
        <w:t xml:space="preserve"> Методическ</w:t>
      </w:r>
      <w:r w:rsidR="00642B76" w:rsidRPr="00D4067E">
        <w:rPr>
          <w:sz w:val="26"/>
          <w:szCs w:val="26"/>
        </w:rPr>
        <w:t>их</w:t>
      </w:r>
      <w:r w:rsidRPr="00D4067E">
        <w:rPr>
          <w:sz w:val="26"/>
          <w:szCs w:val="26"/>
        </w:rPr>
        <w:t xml:space="preserve"> </w:t>
      </w:r>
      <w:r w:rsidR="00642B76" w:rsidRPr="00D4067E">
        <w:rPr>
          <w:sz w:val="26"/>
          <w:szCs w:val="26"/>
        </w:rPr>
        <w:t>рекомендациях</w:t>
      </w:r>
      <w:r w:rsidRPr="00D4067E">
        <w:rPr>
          <w:sz w:val="26"/>
          <w:szCs w:val="26"/>
        </w:rPr>
        <w:t xml:space="preserve"> даются разъясн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ам</w:t>
      </w:r>
      <w:r w:rsidR="00283592" w:rsidRPr="00D4067E">
        <w:rPr>
          <w:sz w:val="26"/>
          <w:szCs w:val="26"/>
        </w:rPr>
        <w:t xml:space="preserve"> ЭМ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ГВЭ (устная форма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="00642B76" w:rsidRPr="00D4067E">
        <w:rPr>
          <w:sz w:val="26"/>
          <w:szCs w:val="26"/>
        </w:rPr>
        <w:t>етодических рекомендациях</w:t>
      </w:r>
      <w:r w:rsidRPr="00D4067E">
        <w:rPr>
          <w:sz w:val="26"/>
          <w:szCs w:val="26"/>
        </w:rPr>
        <w:t xml:space="preserve"> комментируются подход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бору содержания ЭМ, описываются экзаменационные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ы заданий, формулируются треб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ганиз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ю экзамена, даются рекомендации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нию экзаменационных работ участников экзамена, приводятся образцы заданий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ЭМ ГВЭ-9 соответствуют Федеральному компоненту государственного стандарта общего образования (Приказ Минобразования России от </w:t>
      </w:r>
      <w:r w:rsidR="008C06AC" w:rsidRPr="00D4067E">
        <w:rPr>
          <w:sz w:val="26"/>
          <w:szCs w:val="26"/>
        </w:rPr>
        <w:t>05.03.2004</w:t>
      </w:r>
      <w:r w:rsidR="008C06AC">
        <w:rPr>
          <w:sz w:val="26"/>
          <w:szCs w:val="26"/>
        </w:rPr>
        <w:t xml:space="preserve"> </w:t>
      </w:r>
      <w:r w:rsidRPr="00D4067E">
        <w:rPr>
          <w:sz w:val="26"/>
          <w:szCs w:val="26"/>
        </w:rPr>
        <w:t>№ 1089).</w:t>
      </w:r>
    </w:p>
    <w:p w:rsidR="00404775" w:rsidRPr="00D4067E" w:rsidRDefault="008C06AC" w:rsidP="00AC7DE1">
      <w:pPr>
        <w:pStyle w:val="1"/>
      </w:pPr>
      <w:r>
        <w:rPr>
          <w:sz w:val="26"/>
          <w:szCs w:val="26"/>
        </w:rPr>
        <w:br w:type="page"/>
      </w:r>
      <w:bookmarkStart w:id="12" w:name="_Toc438943074"/>
      <w:r>
        <w:lastRenderedPageBreak/>
        <w:t>Г</w:t>
      </w:r>
      <w:r w:rsidR="007012B9">
        <w:t>ВЭ-</w:t>
      </w:r>
      <w:r w:rsidR="00B03230"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="00B03230" w:rsidRPr="00D4067E">
        <w:t>усскому языку (устная форма)</w:t>
      </w:r>
      <w:bookmarkEnd w:id="12"/>
    </w:p>
    <w:p w:rsidR="00404775" w:rsidRPr="00D4067E" w:rsidRDefault="00404775" w:rsidP="00AC7DE1">
      <w:pPr>
        <w:pStyle w:val="2"/>
        <w:rPr>
          <w:rFonts w:cs="Times New Roman"/>
        </w:rPr>
      </w:pPr>
      <w:bookmarkStart w:id="13" w:name="_Toc438943075"/>
      <w:bookmarkStart w:id="14" w:name="_Toc435461214"/>
      <w:r w:rsidRPr="00D4067E">
        <w:rPr>
          <w:rFonts w:cs="Times New Roman"/>
        </w:rPr>
        <w:t>Особенности экзаменационной работы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3"/>
      <w:r w:rsidRPr="00D4067E">
        <w:rPr>
          <w:rFonts w:cs="Times New Roman"/>
        </w:rPr>
        <w:t xml:space="preserve"> </w:t>
      </w:r>
      <w:bookmarkEnd w:id="14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5" w:name="_Toc438943076"/>
      <w:bookmarkStart w:id="16" w:name="_Toc43546121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5"/>
      <w:r w:rsidRPr="00D4067E">
        <w:rPr>
          <w:rFonts w:cs="Times New Roman"/>
        </w:rPr>
        <w:t xml:space="preserve"> </w:t>
      </w:r>
      <w:bookmarkEnd w:id="16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тельный стандарт основного обще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 комплект</w:t>
      </w:r>
      <w:r w:rsidR="00283592" w:rsidRPr="00D4067E">
        <w:rPr>
          <w:b/>
          <w:sz w:val="26"/>
          <w:szCs w:val="26"/>
        </w:rPr>
        <w:t xml:space="preserve"> ЭМ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по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р</w:t>
      </w:r>
      <w:r w:rsidRPr="00D4067E">
        <w:rPr>
          <w:b/>
          <w:sz w:val="26"/>
          <w:szCs w:val="26"/>
        </w:rPr>
        <w:t>усскому языку для ГВЭ-9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у</w:t>
      </w:r>
      <w:r w:rsidRPr="00D4067E">
        <w:rPr>
          <w:b/>
          <w:sz w:val="26"/>
          <w:szCs w:val="26"/>
        </w:rPr>
        <w:t>стной форме</w:t>
      </w:r>
      <w:r w:rsidRPr="00D4067E">
        <w:rPr>
          <w:sz w:val="26"/>
          <w:szCs w:val="26"/>
        </w:rPr>
        <w:t xml:space="preserve"> включены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задания.</w:t>
      </w:r>
    </w:p>
    <w:p w:rsidR="00404775" w:rsidRPr="00D4067E" w:rsidRDefault="00404775" w:rsidP="00AC7DE1">
      <w:pPr>
        <w:shd w:val="clear" w:color="auto" w:fill="FFFFFF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экзамене обучающийся должен продемонстрировать следующие умения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ть смысл прочитанного текст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анализ текста (определять тему, основную мысль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разные виды языкового анализ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здавать высказыв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нгвистическую тему, использу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честве иллюстрации примеры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а.</w:t>
      </w:r>
    </w:p>
    <w:p w:rsidR="00404775" w:rsidRPr="00D4067E" w:rsidRDefault="00404775" w:rsidP="00AC7DE1">
      <w:pPr>
        <w:ind w:right="113"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коммуникативные умения экзаменуемого: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т вопрос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учающегося информационно-смысловой переработки текс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я небольшого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торое задание</w:t>
      </w:r>
      <w:r w:rsidRPr="00D4067E">
        <w:rPr>
          <w:sz w:val="26"/>
          <w:szCs w:val="26"/>
        </w:rPr>
        <w:t xml:space="preserve">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провести указа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вид (или виды) языкового разбора; проанализировать представлен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языковое явле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каз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м устном высказыван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второ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орфологические признаки имен существительных, имен прилагательных, имен числительных, местоимений, глагола, причастий, деепричастий, наречий, служебных частей реч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и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нтоним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они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троение слова, морфемы как значимые части сло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Третье задание</w:t>
      </w:r>
      <w:r w:rsidRPr="00D4067E">
        <w:rPr>
          <w:sz w:val="26"/>
          <w:szCs w:val="26"/>
        </w:rPr>
        <w:t xml:space="preserve"> ориентирова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умения выпускника решать практические зада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изуч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ах школьного курса материала. Задание нацеливает экзаменуемог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е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третье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описание безударных глас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рне слова; правописание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ми частями речи; правописание безударных окончаний суще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лагательных, безударных личных окончаний глаголов; суффиксов с -Н- и -НН-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зличных частях речи; 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становка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жноподчинен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оюзном слож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водными конструкция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аст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rStyle w:val="30"/>
        </w:rPr>
        <w:t>Продолжительность подготовки</w:t>
      </w:r>
      <w:r w:rsidRPr="00D4067E">
        <w:rPr>
          <w:b/>
          <w:sz w:val="26"/>
          <w:szCs w:val="26"/>
        </w:rPr>
        <w:t xml:space="preserve">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б</w:t>
      </w:r>
      <w:r w:rsidRPr="00D4067E">
        <w:rPr>
          <w:b/>
          <w:sz w:val="26"/>
          <w:szCs w:val="26"/>
        </w:rPr>
        <w:t>илет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На подготовку ответа выпускника рекомендуется отводить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</w:t>
      </w:r>
      <w:r w:rsidRPr="00D4067E">
        <w:rPr>
          <w:sz w:val="26"/>
          <w:szCs w:val="26"/>
        </w:rPr>
        <w:br/>
        <w:t>4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7" w:name="_Toc438943077"/>
      <w:bookmarkStart w:id="18" w:name="_Toc435461216"/>
      <w:r w:rsidRPr="00D4067E">
        <w:rPr>
          <w:rFonts w:cs="Times New Roman"/>
        </w:rPr>
        <w:t>Оценивание результатов экзамена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7"/>
      <w:r w:rsidRPr="00D4067E">
        <w:rPr>
          <w:rFonts w:cs="Times New Roman"/>
        </w:rPr>
        <w:t xml:space="preserve"> </w:t>
      </w:r>
      <w:bookmarkEnd w:id="1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экзаменуемого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м критериям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выполнения первого задания (таблица 1) – </w:t>
      </w:r>
      <w:r w:rsidRPr="00D4067E">
        <w:rPr>
          <w:sz w:val="26"/>
          <w:szCs w:val="26"/>
        </w:rPr>
        <w:br/>
        <w:t>2 максимальных балл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ки выполнения втор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тьего заданий (таблица 2) – 12 максимальных баллов (по 6 максималь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е задание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речевого оформления ответа (таблица 3) – </w:t>
      </w:r>
      <w:r w:rsidRPr="00D4067E">
        <w:rPr>
          <w:sz w:val="26"/>
          <w:szCs w:val="26"/>
        </w:rPr>
        <w:br/>
        <w:t>3 максимальных бал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лученные баллы складыва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считыв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трех заданий экзаменационного билета – 17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следующая шкала перевода суммы первич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ные зада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(устная форма)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893"/>
        <w:gridCol w:w="1460"/>
        <w:gridCol w:w="1446"/>
        <w:gridCol w:w="1460"/>
        <w:gridCol w:w="1460"/>
      </w:tblGrid>
      <w:tr w:rsidR="00404775" w:rsidRPr="00D4067E" w:rsidTr="00BD71F6">
        <w:trPr>
          <w:trHeight w:val="500"/>
        </w:trPr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тметка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п</w:t>
            </w:r>
            <w:r w:rsidRPr="00D4067E">
              <w:rPr>
                <w:b/>
                <w:sz w:val="26"/>
                <w:szCs w:val="26"/>
              </w:rPr>
              <w:t xml:space="preserve">ятибалльной </w:t>
            </w:r>
          </w:p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истеме оценивания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ервичный бал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9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–14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–17</w:t>
            </w:r>
          </w:p>
        </w:tc>
      </w:tr>
    </w:tbl>
    <w:p w:rsidR="00404775" w:rsidRPr="00D4067E" w:rsidRDefault="00404775" w:rsidP="00AC7DE1">
      <w:pPr>
        <w:shd w:val="clear" w:color="auto" w:fill="FFFFFF"/>
        <w:tabs>
          <w:tab w:val="left" w:pos="8055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pStyle w:val="2"/>
        <w:rPr>
          <w:rFonts w:cs="Times New Roman"/>
        </w:rPr>
      </w:pPr>
      <w:bookmarkStart w:id="19" w:name="_Toc435461217"/>
      <w:bookmarkStart w:id="20" w:name="_Toc438943078"/>
      <w:bookmarkStart w:id="21" w:name="_Toc413068378"/>
      <w:r w:rsidRPr="00D4067E">
        <w:rPr>
          <w:rFonts w:cs="Times New Roman"/>
        </w:rPr>
        <w:t>Критерии оценивания ГВЭ-9 (устная форма)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9"/>
      <w:bookmarkEnd w:id="20"/>
      <w:r w:rsidRPr="00D4067E">
        <w:rPr>
          <w:rFonts w:cs="Times New Roman"/>
        </w:rPr>
        <w:t xml:space="preserve"> </w:t>
      </w:r>
      <w:r w:rsidRPr="00D4067E">
        <w:rPr>
          <w:rFonts w:cs="Times New Roman"/>
        </w:rPr>
        <w:br/>
      </w:r>
      <w:bookmarkEnd w:id="21"/>
    </w:p>
    <w:p w:rsidR="00404775" w:rsidRPr="00D4067E" w:rsidRDefault="00404775" w:rsidP="00AC7DE1">
      <w:pPr>
        <w:tabs>
          <w:tab w:val="left" w:pos="1200"/>
          <w:tab w:val="left" w:pos="1260"/>
        </w:tabs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ab/>
        <w:t>Таблица 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перво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rPr>
          <w:trHeight w:val="70"/>
        </w:trPr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1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онимание содержания исходного текс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чно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еточно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неверное понимание основной мысли текст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1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2</w:t>
            </w:r>
          </w:p>
        </w:tc>
      </w:tr>
    </w:tbl>
    <w:p w:rsidR="00404775" w:rsidRPr="00D4067E" w:rsidRDefault="007159F7" w:rsidP="00AC7DE1">
      <w:pPr>
        <w:tabs>
          <w:tab w:val="left" w:pos="1200"/>
          <w:tab w:val="left" w:pos="7815"/>
        </w:tabs>
        <w:ind w:firstLine="709"/>
        <w:jc w:val="right"/>
        <w:rPr>
          <w:i/>
          <w:sz w:val="26"/>
          <w:szCs w:val="26"/>
        </w:rPr>
      </w:pPr>
      <w:r w:rsidRPr="007159F7">
        <w:rPr>
          <w:sz w:val="26"/>
          <w:szCs w:val="26"/>
        </w:rPr>
        <w:cr/>
      </w:r>
      <w:r w:rsidRPr="007159F7">
        <w:rPr>
          <w:i/>
          <w:sz w:val="26"/>
          <w:szCs w:val="26"/>
        </w:rPr>
        <w:t xml:space="preserve"> Т</w:t>
      </w:r>
      <w:r w:rsidR="00404775" w:rsidRPr="00D4067E">
        <w:rPr>
          <w:i/>
          <w:sz w:val="26"/>
          <w:szCs w:val="26"/>
        </w:rPr>
        <w:t>аблица 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второго</w:t>
            </w:r>
            <w:r w:rsidR="00283592" w:rsidRPr="00D4067E">
              <w:rPr>
                <w:b/>
                <w:sz w:val="26"/>
                <w:szCs w:val="26"/>
              </w:rPr>
              <w:t xml:space="preserve"> и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ретье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jc w:val="both"/>
              <w:outlineLvl w:val="6"/>
              <w:rPr>
                <w:b/>
                <w:iCs/>
                <w:sz w:val="26"/>
                <w:szCs w:val="26"/>
              </w:rPr>
            </w:pPr>
            <w:r w:rsidRPr="00D4067E">
              <w:rPr>
                <w:b/>
                <w:iCs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381328" w:rsidRDefault="00404775" w:rsidP="00381328">
            <w:pPr>
              <w:suppressAutoHyphens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  <w:p w:rsidR="00404775" w:rsidRPr="00D4067E" w:rsidRDefault="00404775" w:rsidP="00AC7DE1">
            <w:pPr>
              <w:tabs>
                <w:tab w:val="left" w:pos="1200"/>
              </w:tabs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ли</w:t>
            </w:r>
            <w:r w:rsidR="00283592" w:rsidRPr="00D4067E">
              <w:rPr>
                <w:sz w:val="26"/>
                <w:szCs w:val="26"/>
              </w:rPr>
              <w:t xml:space="preserve"> з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</w:t>
            </w:r>
            <w:r w:rsidR="00283592" w:rsidRPr="00D4067E">
              <w:rPr>
                <w:sz w:val="26"/>
                <w:szCs w:val="26"/>
              </w:rPr>
              <w:t xml:space="preserve"> п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ю К2 выставляется 0 баллов,</w:t>
            </w:r>
            <w:r w:rsidR="00283592" w:rsidRPr="00D4067E">
              <w:rPr>
                <w:sz w:val="26"/>
                <w:szCs w:val="26"/>
              </w:rPr>
              <w:t xml:space="preserve"> т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е считается невыполненным,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п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ям К3–К5 выставляется 0 балл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ответствие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с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К3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равильность фактического материа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Фактических ошибок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нием задания, билета нет. Термины употреблены 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ы одна-две фактические ошиб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значит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о более двух фактических ошиб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4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Наличие обоснования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ть обосно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ет обоснова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5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Наличие пример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два примера, иллюстрирующие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 один пример, иллюстрирующий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меры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едены или приведены не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2–К5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6</w:t>
            </w:r>
          </w:p>
        </w:tc>
      </w:tr>
    </w:tbl>
    <w:p w:rsidR="00404775" w:rsidRPr="00D4067E" w:rsidRDefault="00404775" w:rsidP="00AC7DE1">
      <w:pPr>
        <w:shd w:val="clear" w:color="auto" w:fill="FFFFFF"/>
        <w:jc w:val="right"/>
        <w:rPr>
          <w:i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jc w:val="right"/>
        <w:rPr>
          <w:b/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146"/>
        <w:gridCol w:w="1359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речевого оформления ответа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</w:rPr>
            </w:pPr>
            <w:r w:rsidRPr="00D4067E">
              <w:rPr>
                <w:b/>
                <w:i/>
                <w:sz w:val="26"/>
                <w:szCs w:val="26"/>
              </w:rPr>
              <w:t>Речевое оформление ответа оценивается совокупно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по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о</w:t>
            </w:r>
            <w:r w:rsidRPr="00D4067E">
              <w:rPr>
                <w:b/>
                <w:i/>
                <w:sz w:val="26"/>
                <w:szCs w:val="26"/>
              </w:rPr>
              <w:t>тветам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на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в</w:t>
            </w:r>
            <w:r w:rsidRPr="00D4067E">
              <w:rPr>
                <w:b/>
                <w:i/>
                <w:sz w:val="26"/>
                <w:szCs w:val="26"/>
              </w:rPr>
              <w:t>се вопросы билета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6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Композиционная стройность ответа 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демонстрирует умение логичн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 строить высказывание, верно использованы языковые средства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л</w:t>
            </w:r>
            <w:r w:rsidRPr="00D4067E">
              <w:rPr>
                <w:sz w:val="26"/>
                <w:szCs w:val="26"/>
              </w:rPr>
              <w:t>огик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сти высказывания, и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отсутствует логика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троении высказывания, имеются многочисленные ошиб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7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блюдение речевых н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точностью выражения мысли, разнообразием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неточностью выражения мысли и/или отсутствием разнообразия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28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6–К7)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3</w:t>
            </w:r>
          </w:p>
        </w:tc>
      </w:tr>
    </w:tbl>
    <w:p w:rsidR="00404775" w:rsidRPr="00D4067E" w:rsidRDefault="00B03230" w:rsidP="00AC7DE1">
      <w:pPr>
        <w:pStyle w:val="2"/>
      </w:pPr>
      <w:bookmarkStart w:id="22" w:name="_Toc435461218"/>
      <w:bookmarkStart w:id="23" w:name="_Toc438943079"/>
      <w:r w:rsidRPr="00D4067E">
        <w:t>Образец экзаменационного билета</w:t>
      </w:r>
      <w:r w:rsidR="007012B9">
        <w:t xml:space="preserve"> ГВЭ</w:t>
      </w:r>
      <w:r w:rsidRPr="00D4067E">
        <w:t>-9 (устная форма)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Pr="00D4067E">
        <w:t>усскому языку</w:t>
      </w:r>
      <w:bookmarkEnd w:id="22"/>
      <w:bookmarkEnd w:id="23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ите задания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Иногда садовник срезал мне несколько левкоев или махровых гвоздик. </w:t>
      </w:r>
      <w:r w:rsidRPr="00D4067E">
        <w:rPr>
          <w:sz w:val="26"/>
          <w:szCs w:val="26"/>
        </w:rPr>
        <w:br/>
        <w:t>Я стеснялся везт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рез голод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ую Москв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тому всегда заворачи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магу очень тщатель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 хитро, чтобы нельзя было догадаться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акете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цвет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днажд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е пакет надорвался.</w:t>
      </w:r>
      <w:r w:rsidR="00283592" w:rsidRPr="00D4067E">
        <w:rPr>
          <w:sz w:val="26"/>
          <w:szCs w:val="26"/>
        </w:rPr>
        <w:t xml:space="preserve"> 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метил этого, пока пожилая женщ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лой косынк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росила меня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де это</w:t>
      </w:r>
      <w:r w:rsidR="00283592" w:rsidRPr="00D4067E">
        <w:rPr>
          <w:sz w:val="26"/>
          <w:szCs w:val="26"/>
        </w:rPr>
        <w:t xml:space="preserve"> в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йчас достали такую прелесть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Осторожне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ржите, – предупредила кондукторша, –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толкают ва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цветы помнут. Знаете, какой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с народ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то-то судорожно дышал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иной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ышал шёпот такой тихий, чт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азу сообразил, откуда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дёт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лянулся. Позади меня стояла бледная девочка лет деся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цветшем розовом плать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оляюще смотре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серыми, как оловянные плошки, глаз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Дяденька, – сказала она сипл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инственно, – дайте цветочек! Ну, пожалуйста, дайт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дал</w:t>
      </w:r>
      <w:r w:rsidR="00283592" w:rsidRPr="00D4067E">
        <w:rPr>
          <w:sz w:val="26"/>
          <w:szCs w:val="26"/>
        </w:rPr>
        <w:t xml:space="preserve"> ей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хровую гвоздику. Под завистлив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мущённое ворчание пассажиров девочка начала отчаянно продирать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ней площадке, выпрыгну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аго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чез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Совсем ошалела! – сказала кондукторша. – Совесть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воляла – так каждый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просил цветок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вынул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к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ал кондукторше вторую гвоздику. Пожилая кондукторша, покраснев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ёз, опусти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веток сияющие гла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отчас несколько рук молча потянулись</w:t>
      </w:r>
      <w:r w:rsidR="00283592" w:rsidRPr="00D4067E">
        <w:rPr>
          <w:sz w:val="26"/>
          <w:szCs w:val="26"/>
        </w:rPr>
        <w:t xml:space="preserve"> к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здал весь буке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друг увиде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шарпанном вагоне трамвая столько блес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лазах, приветливых улыбок, столько восхищения, скольк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тречал, кажется, никогда</w:t>
      </w:r>
      <w:r w:rsidR="00283592" w:rsidRPr="00D4067E">
        <w:rPr>
          <w:sz w:val="26"/>
          <w:szCs w:val="26"/>
        </w:rPr>
        <w:t xml:space="preserve"> н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го случая,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ле. Как буд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язный этот вагон ворвалось ослепительное солнц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есло молодость всем этим утомлён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ым людям. Мне желали счастья, здоровья, самой распрекрасной невес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щё невесть чего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жилой челове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рной куртке низко наклонил стриженую голову, открыл парусиновый портфель, бережно спрят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о цветок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 показалось, чт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саленный портфель упала сле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этого выдерж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очи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я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ё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ё думал: какие, должно быть, горькие или счастливые воспоминания вызвал этот цветок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к долго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ры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уше боль своей стар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го молодого сердца, ес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сдержать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плакал при всех. </w:t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sz w:val="26"/>
          <w:szCs w:val="26"/>
        </w:rPr>
        <w:t xml:space="preserve">(По К. Г. Паустовскому) </w:t>
      </w:r>
    </w:p>
    <w:p w:rsidR="00404775" w:rsidRPr="00D4067E" w:rsidRDefault="00404775" w:rsidP="00AC7DE1">
      <w:pPr>
        <w:ind w:left="360"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567"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формулируйте основную мысль прочитанного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Расскажит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жебных частях реч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примеры слов разных служебных частей речи (не менее двух примеров). Обоснуйте свой выбор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Расскажите, что нужно знать, чтоб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ить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тановке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два примера предложений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родными членами, объясните постановку знаков препинания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24" w:name="_Toc438211981"/>
      <w:bookmarkStart w:id="25" w:name="_Toc438943080"/>
      <w:bookmarkStart w:id="26" w:name="_Toc435461232"/>
      <w:r w:rsidRPr="00D4067E">
        <w:rPr>
          <w:rFonts w:cs="Times New Roman"/>
        </w:rPr>
        <w:t>Приложение 1. Рекомендации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к</w:t>
      </w:r>
      <w:r w:rsidRPr="00D4067E">
        <w:rPr>
          <w:rFonts w:cs="Times New Roman"/>
        </w:rPr>
        <w:t>валификации ошибок</w:t>
      </w:r>
      <w:bookmarkEnd w:id="24"/>
      <w:bookmarkEnd w:id="25"/>
      <w:r w:rsidRPr="00D4067E">
        <w:rPr>
          <w:rFonts w:cs="Times New Roman"/>
        </w:rPr>
        <w:t xml:space="preserve"> </w:t>
      </w:r>
      <w:bookmarkEnd w:id="26"/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  <w:r w:rsidRPr="00D4067E">
        <w:rPr>
          <w:bCs/>
          <w:sz w:val="26"/>
          <w:szCs w:val="26"/>
          <w:shd w:val="clear" w:color="auto" w:fill="FFFFFF"/>
        </w:rPr>
        <w:t>Предлагаемый ниже материал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е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н</w:t>
      </w:r>
      <w:r w:rsidRPr="00D4067E">
        <w:rPr>
          <w:bCs/>
          <w:sz w:val="26"/>
          <w:szCs w:val="26"/>
          <w:shd w:val="clear" w:color="auto" w:fill="FFFFFF"/>
        </w:rPr>
        <w:t>осит исчерпывающего характера,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о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м</w:t>
      </w:r>
      <w:r w:rsidRPr="00D4067E">
        <w:rPr>
          <w:bCs/>
          <w:sz w:val="26"/>
          <w:szCs w:val="26"/>
          <w:shd w:val="clear" w:color="auto" w:fill="FFFFFF"/>
        </w:rPr>
        <w:t>ожет помочь эксперту квалифицировать наиболее типичные ошибки, допускаемые выпускниками.</w:t>
      </w:r>
      <w:r w:rsidRPr="00D4067E">
        <w:rPr>
          <w:rStyle w:val="ad"/>
          <w:bCs/>
          <w:sz w:val="26"/>
          <w:szCs w:val="26"/>
          <w:shd w:val="clear" w:color="auto" w:fill="FFFFFF"/>
        </w:rPr>
        <w:footnoteReference w:id="1"/>
      </w:r>
      <w:r w:rsidRPr="00D4067E">
        <w:rPr>
          <w:bCs/>
          <w:sz w:val="26"/>
          <w:szCs w:val="26"/>
          <w:shd w:val="clear" w:color="auto" w:fill="FFFFFF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  <w:shd w:val="clear" w:color="auto" w:fill="FFFFFF"/>
        </w:rPr>
      </w:pPr>
      <w:bookmarkStart w:id="27" w:name="_Toc399152033"/>
      <w:bookmarkStart w:id="28" w:name="_Toc400654554"/>
      <w:r w:rsidRPr="00D4067E">
        <w:rPr>
          <w:b/>
          <w:sz w:val="26"/>
          <w:szCs w:val="26"/>
          <w:shd w:val="clear" w:color="auto" w:fill="FFFFFF"/>
        </w:rPr>
        <w:t>Ошибки, связанные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с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с</w:t>
      </w:r>
      <w:r w:rsidRPr="00D4067E">
        <w:rPr>
          <w:b/>
          <w:sz w:val="26"/>
          <w:szCs w:val="26"/>
          <w:shd w:val="clear" w:color="auto" w:fill="FFFFFF"/>
        </w:rPr>
        <w:t>одержанием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и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л</w:t>
      </w:r>
      <w:r w:rsidRPr="00D4067E">
        <w:rPr>
          <w:b/>
          <w:sz w:val="26"/>
          <w:szCs w:val="26"/>
          <w:shd w:val="clear" w:color="auto" w:fill="FFFFFF"/>
        </w:rPr>
        <w:t>огикой работы выпускника</w:t>
      </w:r>
      <w:bookmarkEnd w:id="27"/>
      <w:bookmarkEnd w:id="28"/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shd w:val="clear" w:color="auto" w:fill="FFFFFF"/>
        </w:rPr>
      </w:pPr>
      <w:r w:rsidRPr="00D4067E">
        <w:rPr>
          <w:b/>
          <w:bCs/>
          <w:sz w:val="26"/>
          <w:szCs w:val="26"/>
          <w:shd w:val="clear" w:color="auto" w:fill="FFFFFF"/>
        </w:rPr>
        <w:t>Фак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требования достовер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 вызывает фактические ошибки, представляющие собой искажение изображаем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азывании ситуации или отдельных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ей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деляются две категории фактических ошибок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Фактические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влечением литературного материала (искажение историко-литературных фактов, неверное именование героев, неправильное обозначение времен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 события;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последовательности действ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ии п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й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); неверное указание даты жизни писателя или времени создания художественного произведения, неверные обозначения топ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терминологии, неправильно названные жанры, литературные те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пра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новом материале – различного рода искажения факт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анны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ым материа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актические ошибки можно раздели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уб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рубые. Если экзаменуемый утверждает, что автором «Евгения Онегина» является Лермонтов, или называет Татьяну Ларину Ольгой – это грубые фактические ошибки. Если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место «Княжна Мери», выпускник написал «Княжна Мэри»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ошибка может оцениваться экспертом как фактическая неточность или опис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ываться при оценивании работы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Лог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огическая ошибка – нарушение правил или законов логики, признак формальной несостоятельности определений, рассуждений,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ов. Логические ошибки включают широкий спектр наруш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развернутого монологического высказыван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ую тему, начина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ступлений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ы, пропуска необходимых частей работы, отсутствия связи между частям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анчивая отдельными логическими несообразност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ковании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.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арактерным логическим ошибкам экзаменуемых относятся: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нарушение последовательност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отсутствие связи между частям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оправданное повторение высказанной ранее мысл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) раздробление микротемы другой микротемо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) несоразмерность частей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6) отсутствие необходимых частей высказы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7) нарушение причинно-следственных связе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8) нарушение логико-композиционной структуры текст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представляет собой группу тесно взаимосвяза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мматически предложений, раскрывающих одну микротему. Текст имеет, как правило, следующую логико-композиционную структуру: зачин (начало мысли, формулировка темы), средняя часть (развитие мысли, темы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цовка (подведение итога). Следует отметить, что данная композиция является характерной, типовой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ой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ы произведения или его фрагментов возможны тексты без какого-либ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компонентов. Текст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диничного предложения, имеет гибкую структуру, поэтому при его построении есть некоторая свобода выбора форм. Однако он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предельна. При написании сочинения необходимо логич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ргументированно строить монологическое высказывание, делать обобщ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ведем примеры логических ошибо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частях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ый зачин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начинается предложением, содержащим указ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ыдущий контекст, котор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амом тексте отсутствует, например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С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обенной силой этот эпизод описан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 xml:space="preserve">омане... </w:t>
      </w:r>
      <w:r w:rsidRPr="00D4067E">
        <w:rPr>
          <w:sz w:val="26"/>
          <w:szCs w:val="26"/>
        </w:rPr>
        <w:t>Наличие указательных словофор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ых предложениях отсыла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шествующему тексту, таким образом, сами предложени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ут служить началом сочин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й части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одном предложении сближаются относительно далекие мысли, например: </w:t>
      </w:r>
      <w:r w:rsidRPr="00D4067E">
        <w:rPr>
          <w:i/>
          <w:sz w:val="26"/>
          <w:szCs w:val="26"/>
        </w:rPr>
        <w:t>Большую, страстную любовь она проявляла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ыну Митрофанушке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полняла все его прихоти. Она всячески издевалась над крепостными, как мать она заботилась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воспитани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и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сутствует последователь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ыслях, нарушен порядок предложений, что приводи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вязности, например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Из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и Простакова воспитала невежественного грубияна. Комедия «Недоросль» имеет большое значение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и дни.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медии Простакова является отрицательным типом</w:t>
      </w:r>
      <w:r w:rsidRPr="00D4067E">
        <w:rPr>
          <w:sz w:val="26"/>
          <w:szCs w:val="26"/>
        </w:rPr>
        <w:t>. Или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м произведении «Недоросль» Фонвизин показывает помещицу Простакову,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рата Скотинин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репостных. Простакова – властная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естокая помещица.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ение взято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пеку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ы разнотипны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предложения, что вед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труднению понимания смысла, например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, сменяющиеся жарким летом. Весна коротка</w:t>
      </w:r>
      <w:r w:rsidR="00283592" w:rsidRPr="00D4067E">
        <w:rPr>
          <w:i/>
          <w:sz w:val="26"/>
          <w:szCs w:val="26"/>
        </w:rPr>
        <w:t xml:space="preserve"> 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ыстрым переходом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л</w:t>
      </w:r>
      <w:r w:rsidRPr="00D4067E">
        <w:rPr>
          <w:i/>
          <w:sz w:val="26"/>
          <w:szCs w:val="26"/>
        </w:rPr>
        <w:t>ету</w:t>
      </w:r>
      <w:r w:rsidRPr="00D4067E">
        <w:rPr>
          <w:sz w:val="26"/>
          <w:szCs w:val="26"/>
        </w:rPr>
        <w:t xml:space="preserve">. Правильный вариант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 сменяются короткой весной, быстро переходящей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аркое лето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уем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ает причин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е, ча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е, смежные я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ругие отношения, например: </w:t>
      </w:r>
      <w:r w:rsidRPr="00D4067E">
        <w:rPr>
          <w:i/>
          <w:sz w:val="26"/>
          <w:szCs w:val="26"/>
        </w:rPr>
        <w:t>Так как Обломов – человек ленивый,</w:t>
      </w:r>
      <w:r w:rsidR="00283592" w:rsidRPr="00D4067E">
        <w:rPr>
          <w:i/>
          <w:sz w:val="26"/>
          <w:szCs w:val="26"/>
        </w:rPr>
        <w:t xml:space="preserve"> у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его был Захар – его слуг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ая концовка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вод продублирован: </w:t>
      </w:r>
      <w:r w:rsidRPr="00D4067E">
        <w:rPr>
          <w:i/>
          <w:sz w:val="26"/>
          <w:szCs w:val="26"/>
        </w:rPr>
        <w:t>Итак, Простакова горяч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трастно любит сына,</w:t>
      </w:r>
      <w:r w:rsidR="00283592" w:rsidRPr="00D4067E">
        <w:rPr>
          <w:i/>
          <w:sz w:val="26"/>
          <w:szCs w:val="26"/>
        </w:rPr>
        <w:t xml:space="preserve"> н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й любовью вредит ему. Таким образом, Простакова своей слепой любовью воспитывает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е лень, распущен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ессердечие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</w:rPr>
      </w:pPr>
      <w:bookmarkStart w:id="29" w:name="_Toc399152034"/>
      <w:bookmarkStart w:id="30" w:name="_Toc400654555"/>
      <w:r w:rsidRPr="00D4067E">
        <w:rPr>
          <w:b/>
          <w:sz w:val="26"/>
          <w:szCs w:val="26"/>
        </w:rPr>
        <w:t>Ошибки, связанные</w:t>
      </w:r>
      <w:r w:rsidR="00283592" w:rsidRPr="00D4067E">
        <w:rPr>
          <w:b/>
          <w:sz w:val="26"/>
          <w:szCs w:val="26"/>
        </w:rPr>
        <w:t xml:space="preserve"> с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арушением речевых, грамматических норм</w:t>
      </w:r>
      <w:bookmarkEnd w:id="29"/>
      <w:bookmarkEnd w:id="30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чевы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ая (в том числе стилистическая) ошибка – это ошибк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,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и, чаще все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слова.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имуществу это нарушения лексических норм, например: </w:t>
      </w:r>
      <w:r w:rsidRPr="00D4067E">
        <w:rPr>
          <w:i/>
          <w:sz w:val="26"/>
          <w:szCs w:val="26"/>
        </w:rPr>
        <w:t>Штольц – один</w:t>
      </w:r>
      <w:r w:rsidR="00283592" w:rsidRPr="00D4067E">
        <w:rPr>
          <w:i/>
          <w:sz w:val="26"/>
          <w:szCs w:val="26"/>
        </w:rPr>
        <w:t xml:space="preserve"> из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г</w:t>
      </w:r>
      <w:r w:rsidRPr="00D4067E">
        <w:rPr>
          <w:i/>
          <w:sz w:val="26"/>
          <w:szCs w:val="26"/>
        </w:rPr>
        <w:t>лавных героев одноименного романа Гончарова «Обломов»; Они потеря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 xml:space="preserve">ойне двух единственных сыновей. </w:t>
      </w:r>
      <w:r w:rsidRPr="00D4067E">
        <w:rPr>
          <w:sz w:val="26"/>
          <w:szCs w:val="26"/>
        </w:rPr>
        <w:t>Сам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ебе слово </w:t>
      </w:r>
      <w:r w:rsidRPr="00D4067E">
        <w:rPr>
          <w:i/>
          <w:sz w:val="26"/>
          <w:szCs w:val="26"/>
        </w:rPr>
        <w:t>одноименный</w:t>
      </w:r>
      <w:r w:rsidRPr="00D4067E">
        <w:rPr>
          <w:sz w:val="26"/>
          <w:szCs w:val="26"/>
        </w:rPr>
        <w:t xml:space="preserve"> (или </w:t>
      </w:r>
      <w:r w:rsidRPr="00D4067E">
        <w:rPr>
          <w:i/>
          <w:sz w:val="26"/>
          <w:szCs w:val="26"/>
        </w:rPr>
        <w:t>единственный</w:t>
      </w:r>
      <w:r w:rsidRPr="00D4067E">
        <w:rPr>
          <w:sz w:val="26"/>
          <w:szCs w:val="26"/>
        </w:rPr>
        <w:t>)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держит, оно лишь неудачно употреблено, не «вписывается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ет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им ближайшим окружение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речевым (в том числе стилистическим) ошибкам следует относить: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свойственном ему значении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иностилев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местное использование экспрессивных, эмоционально окрашенных средств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мотивированное применение диалект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сторечн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мешение лексики разных исторических эпох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 (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 языке сочетаются друг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о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а;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диций употребления, вызванных языковой практикой (слов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раниченной сочетаемостью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лишнего слова (плеоназм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ение или двойное употребле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есном тексте близки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мыслу синонимов без оправданной необходимости (тавтология); 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основанный пропуск слова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ед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образие синтаксических конструкц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рядок слов, приводящ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днозначному пониманию предлож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зграничение видов речевых (в том числе стилистических) ошибок особенно важно при оценивании работ отлич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рошего уровня.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я следует помнить, что соблюдение единства стиля – самое высокое достижение пишущего. Поэтому отдельные стилистические погрешности, допущенные школьниками, предлагается считать стилистическими недочет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ые ошибки следует отличать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к грамматических (об этом см. далее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еденная апробация выявила следующие речевые ошибки: нарушения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звитостью речи: плеоназм, тавтология, речевые штампы, немотивированное использование просторечной лексики, диалектизмов, жаргонизмов; неудачное использование экспрессивных средств, канцелярита, неразличение (смешение) пар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омонимов, антонимов, синоним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раненная контекстом многозначность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наиболее частотным ошибкам относятся следующие: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различение (смешение) паронимов: </w:t>
      </w:r>
      <w:r w:rsidRPr="00D4067E">
        <w:rPr>
          <w:i/>
          <w:sz w:val="26"/>
          <w:szCs w:val="26"/>
        </w:rPr>
        <w:t>Хищное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хищническое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стребление лесов привело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ю оврагов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це собрания слово представили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предоставили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звестному ученому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аких случаях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зглядываю в «Философский словарь»</w:t>
      </w:r>
      <w:r w:rsidRPr="00D4067E">
        <w:rPr>
          <w:sz w:val="26"/>
          <w:szCs w:val="26"/>
        </w:rPr>
        <w:t xml:space="preserve"> (глагол </w:t>
      </w:r>
      <w:r w:rsidRPr="00D4067E">
        <w:rPr>
          <w:i/>
          <w:sz w:val="26"/>
          <w:szCs w:val="26"/>
        </w:rPr>
        <w:t>взглянуть</w:t>
      </w:r>
      <w:r w:rsidRPr="00D4067E">
        <w:rPr>
          <w:sz w:val="26"/>
          <w:szCs w:val="26"/>
        </w:rPr>
        <w:t xml:space="preserve"> обычно имеет при себе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на</w:t>
      </w:r>
      <w:r w:rsidRPr="00D4067E">
        <w:rPr>
          <w:sz w:val="26"/>
          <w:szCs w:val="26"/>
        </w:rPr>
        <w:t xml:space="preserve">: </w:t>
      </w:r>
      <w:r w:rsidRPr="00D4067E">
        <w:rPr>
          <w:i/>
          <w:sz w:val="26"/>
          <w:szCs w:val="26"/>
        </w:rPr>
        <w:t>взглянут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го-нибудь и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то-нибудь</w:t>
      </w:r>
      <w:r w:rsidRPr="00D4067E">
        <w:rPr>
          <w:sz w:val="26"/>
          <w:szCs w:val="26"/>
        </w:rPr>
        <w:t>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лагол </w:t>
      </w:r>
      <w:r w:rsidRPr="00D4067E">
        <w:rPr>
          <w:i/>
          <w:sz w:val="26"/>
          <w:szCs w:val="26"/>
        </w:rPr>
        <w:t>заглянуть</w:t>
      </w:r>
      <w:r w:rsidRPr="00D4067E">
        <w:rPr>
          <w:sz w:val="26"/>
          <w:szCs w:val="26"/>
        </w:rPr>
        <w:t>, который необходимо употреби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 предложении, имеет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в</w:t>
      </w:r>
      <w:r w:rsidRPr="00D4067E">
        <w:rPr>
          <w:sz w:val="26"/>
          <w:szCs w:val="26"/>
        </w:rPr>
        <w:t>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е синонима: </w:t>
      </w:r>
      <w:r w:rsidRPr="00D4067E">
        <w:rPr>
          <w:i/>
          <w:sz w:val="26"/>
          <w:szCs w:val="26"/>
        </w:rPr>
        <w:t>Имя этого поэта знакомо</w:t>
      </w:r>
      <w:r w:rsidR="00283592" w:rsidRPr="00D4067E">
        <w:rPr>
          <w:i/>
          <w:sz w:val="26"/>
          <w:szCs w:val="26"/>
        </w:rPr>
        <w:t xml:space="preserve"> в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ногих странах</w:t>
      </w:r>
      <w:r w:rsidRPr="00D4067E">
        <w:rPr>
          <w:sz w:val="26"/>
          <w:szCs w:val="26"/>
        </w:rPr>
        <w:t xml:space="preserve"> (вместо слова </w:t>
      </w:r>
      <w:r w:rsidRPr="00D4067E">
        <w:rPr>
          <w:i/>
          <w:sz w:val="26"/>
          <w:szCs w:val="26"/>
        </w:rPr>
        <w:t>известн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жении ошибочно употреблен его синоним </w:t>
      </w:r>
      <w:r w:rsidRPr="00D4067E">
        <w:rPr>
          <w:i/>
          <w:sz w:val="26"/>
          <w:szCs w:val="26"/>
        </w:rPr>
        <w:t>знакомо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Теперь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ей печати отводится значительное пространство для рекламы,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 нам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понирует</w:t>
      </w:r>
      <w:r w:rsidRPr="00D4067E">
        <w:rPr>
          <w:sz w:val="26"/>
          <w:szCs w:val="26"/>
        </w:rPr>
        <w:t xml:space="preserve"> (в данном случае вместо слова </w:t>
      </w:r>
      <w:r w:rsidRPr="00D4067E">
        <w:rPr>
          <w:i/>
          <w:sz w:val="26"/>
          <w:szCs w:val="26"/>
        </w:rPr>
        <w:t>пространство</w:t>
      </w:r>
      <w:r w:rsidRPr="00D4067E">
        <w:rPr>
          <w:sz w:val="26"/>
          <w:szCs w:val="26"/>
        </w:rPr>
        <w:t xml:space="preserve"> лучше употребить его синоним </w:t>
      </w:r>
      <w:r w:rsidRPr="00D4067E">
        <w:rPr>
          <w:i/>
          <w:sz w:val="26"/>
          <w:szCs w:val="26"/>
        </w:rPr>
        <w:t>место</w:t>
      </w:r>
      <w:r w:rsidRPr="00D4067E">
        <w:rPr>
          <w:sz w:val="26"/>
          <w:szCs w:val="26"/>
        </w:rPr>
        <w:t xml:space="preserve">; иноязычное слово </w:t>
      </w:r>
      <w:r w:rsidRPr="00D4067E">
        <w:rPr>
          <w:i/>
          <w:sz w:val="26"/>
          <w:szCs w:val="26"/>
        </w:rPr>
        <w:t>импонирует</w:t>
      </w:r>
      <w:r w:rsidRPr="00D4067E">
        <w:rPr>
          <w:sz w:val="26"/>
          <w:szCs w:val="26"/>
        </w:rPr>
        <w:t xml:space="preserve"> также требует синонимической замены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 при употреблении антоним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антитезы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ретьей части текста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</w:t>
      </w:r>
      <w:r w:rsidR="00283592" w:rsidRPr="00D4067E">
        <w:rPr>
          <w:i/>
          <w:sz w:val="26"/>
          <w:szCs w:val="26"/>
        </w:rPr>
        <w:t>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 мотив заставляет нас задуматься</w:t>
      </w:r>
      <w:r w:rsidRPr="00D4067E">
        <w:rPr>
          <w:sz w:val="26"/>
          <w:szCs w:val="26"/>
        </w:rPr>
        <w:t xml:space="preserve"> (антитеза требует четк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поставлении контрастных слов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ются даже контекстуальными антонимами, посколь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ают разнополярных проявлений од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а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м книжном магазине очень дешевые цены; Леонид вперед меня выполнил задание; Узнав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арии, начальник скоропостижно прибыл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ъект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речевы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2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993"/>
        <w:gridCol w:w="4395"/>
        <w:gridCol w:w="4510"/>
      </w:tblGrid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№ п/п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есвойственном ему значени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Мы были </w:t>
            </w:r>
            <w:r w:rsidRPr="00D4067E">
              <w:rPr>
                <w:b/>
                <w:sz w:val="26"/>
                <w:szCs w:val="26"/>
                <w:lang w:eastAsia="en-US"/>
              </w:rPr>
              <w:t>шокированы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ой игрой актер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ысль разви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на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sz w:val="26"/>
                <w:szCs w:val="26"/>
                <w:lang w:eastAsia="en-US"/>
              </w:rPr>
              <w:t>родолжении</w:t>
            </w:r>
            <w:r w:rsidRPr="00D4067E">
              <w:rPr>
                <w:sz w:val="26"/>
                <w:szCs w:val="26"/>
                <w:lang w:eastAsia="en-US"/>
              </w:rPr>
              <w:t xml:space="preserve"> всего текста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оттенков значения, вносимых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лово приставк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уффиксо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ое отношени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>той проблем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i/>
                <w:sz w:val="26"/>
                <w:szCs w:val="26"/>
                <w:lang w:eastAsia="en-US"/>
              </w:rPr>
              <w:t>оменялось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ыли приняты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эффектные </w:t>
            </w:r>
            <w:r w:rsidRPr="00D4067E">
              <w:rPr>
                <w:sz w:val="26"/>
                <w:szCs w:val="26"/>
                <w:lang w:eastAsia="en-US"/>
              </w:rPr>
              <w:t>меры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синоними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конечном </w:t>
            </w:r>
            <w:r w:rsidRPr="00D4067E">
              <w:rPr>
                <w:sz w:val="26"/>
                <w:szCs w:val="26"/>
                <w:lang w:eastAsia="en-US"/>
              </w:rPr>
              <w:t>предложении автор применяет градацию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 иной стилевой окрас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втор, обращаяс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 xml:space="preserve">той проблеме, пытается направить людей </w:t>
            </w:r>
            <w:r w:rsidRPr="00D4067E">
              <w:rPr>
                <w:b/>
                <w:sz w:val="26"/>
                <w:szCs w:val="26"/>
                <w:lang w:eastAsia="en-US"/>
              </w:rPr>
              <w:t>немн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ругую колею.</w:t>
            </w:r>
            <w:r w:rsidRPr="00D4067E">
              <w:rPr>
                <w:sz w:val="26"/>
                <w:szCs w:val="26"/>
                <w:lang w:eastAsia="en-US"/>
              </w:rPr>
              <w:t xml:space="preserve"> 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местное употребление эмоционально-окраш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разеологизм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стафье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т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ело</w:t>
            </w:r>
            <w:r w:rsidRPr="00D4067E">
              <w:rPr>
                <w:sz w:val="26"/>
                <w:szCs w:val="26"/>
                <w:lang w:eastAsia="en-US"/>
              </w:rPr>
              <w:t xml:space="preserve"> прибегает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>потреблению метафор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лицетворений.</w:t>
            </w:r>
          </w:p>
        </w:tc>
      </w:tr>
      <w:tr w:rsidR="00404775" w:rsidRPr="00D4067E" w:rsidTr="00381328">
        <w:trPr>
          <w:trHeight w:val="481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употребление просторе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Таким людям всегда удается </w:t>
            </w:r>
            <w:r w:rsidRPr="00D4067E">
              <w:rPr>
                <w:b/>
                <w:sz w:val="26"/>
                <w:szCs w:val="26"/>
                <w:lang w:eastAsia="en-US"/>
              </w:rPr>
              <w:t>объегорить</w:t>
            </w:r>
            <w:r w:rsidRPr="00D4067E">
              <w:rPr>
                <w:sz w:val="26"/>
                <w:szCs w:val="26"/>
                <w:lang w:eastAsia="en-US"/>
              </w:rPr>
              <w:t xml:space="preserve"> других.</w:t>
            </w:r>
          </w:p>
        </w:tc>
      </w:tr>
      <w:tr w:rsidR="00404775" w:rsidRPr="00D4067E" w:rsidTr="00381328">
        <w:trPr>
          <w:trHeight w:val="918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лексической сочетаемост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sz w:val="26"/>
                <w:szCs w:val="26"/>
                <w:lang w:eastAsia="en-US"/>
              </w:rPr>
              <w:t>увеличивает</w:t>
            </w:r>
            <w:r w:rsidRPr="00D4067E">
              <w:rPr>
                <w:sz w:val="26"/>
                <w:szCs w:val="26"/>
                <w:lang w:eastAsia="en-US"/>
              </w:rPr>
              <w:t xml:space="preserve">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печатлени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спользует</w:t>
            </w:r>
            <w:r w:rsidRPr="00D4067E">
              <w:rPr>
                <w:sz w:val="26"/>
                <w:szCs w:val="26"/>
                <w:lang w:eastAsia="en-US"/>
              </w:rPr>
              <w:t xml:space="preserve"> художественные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особенности </w:t>
            </w:r>
            <w:r w:rsidRPr="00D4067E">
              <w:rPr>
                <w:bCs/>
                <w:sz w:val="26"/>
                <w:szCs w:val="26"/>
                <w:lang w:eastAsia="en-US"/>
              </w:rPr>
              <w:t>(вместо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 средства</w:t>
            </w:r>
            <w:r w:rsidRPr="00D4067E">
              <w:rPr>
                <w:bCs/>
                <w:sz w:val="26"/>
                <w:szCs w:val="26"/>
                <w:lang w:eastAsia="en-US"/>
              </w:rPr>
              <w:t>)</w:t>
            </w:r>
            <w:r w:rsidRPr="00D4067E">
              <w:rPr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лишних слов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т</w:t>
            </w:r>
            <w:r w:rsidRPr="00D4067E">
              <w:rPr>
                <w:sz w:val="26"/>
                <w:szCs w:val="26"/>
                <w:lang w:eastAsia="en-US"/>
              </w:rPr>
              <w:t>ом числе плеоназ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Красоту пейзажа автор передает </w:t>
            </w:r>
            <w:r w:rsidRPr="00D4067E">
              <w:rPr>
                <w:b/>
                <w:sz w:val="26"/>
                <w:szCs w:val="26"/>
                <w:lang w:eastAsia="en-US"/>
              </w:rPr>
              <w:t>на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мощью художественных прием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Молодой </w:t>
            </w:r>
            <w:r w:rsidRPr="00D4067E">
              <w:rPr>
                <w:sz w:val="26"/>
                <w:szCs w:val="26"/>
                <w:lang w:eastAsia="en-US"/>
              </w:rPr>
              <w:t xml:space="preserve">юноша, </w:t>
            </w:r>
            <w:r w:rsidRPr="00D4067E">
              <w:rPr>
                <w:b/>
                <w:sz w:val="26"/>
                <w:szCs w:val="26"/>
                <w:lang w:eastAsia="en-US"/>
              </w:rPr>
              <w:t>очень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ый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однокор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б</w:t>
            </w:r>
            <w:r w:rsidRPr="00D4067E">
              <w:rPr>
                <w:sz w:val="26"/>
                <w:szCs w:val="26"/>
                <w:lang w:eastAsia="en-US"/>
              </w:rPr>
              <w:t>лизком контексте (тавтология)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этом </w:t>
            </w:r>
            <w:r w:rsidRPr="00D4067E">
              <w:rPr>
                <w:b/>
                <w:sz w:val="26"/>
                <w:szCs w:val="26"/>
                <w:lang w:eastAsia="en-US"/>
              </w:rPr>
              <w:t>рассказе рассказы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р</w:t>
            </w:r>
            <w:r w:rsidRPr="00D4067E">
              <w:rPr>
                <w:sz w:val="26"/>
                <w:szCs w:val="26"/>
                <w:lang w:eastAsia="en-US"/>
              </w:rPr>
              <w:t>еальных событиях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повторение слова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6"/>
                <w:sz w:val="26"/>
                <w:szCs w:val="26"/>
                <w:lang w:eastAsia="en-US"/>
              </w:rPr>
            </w:pP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 xml:space="preserve">Герой 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рассказа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з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адумывается над своим поступком. </w:t>
            </w: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>Герой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 даже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онимает всей глубины содеянного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Бед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образие синтаксических конструкц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Когда писатель пришел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р</w:t>
            </w:r>
            <w:r w:rsidRPr="00D4067E">
              <w:rPr>
                <w:b/>
                <w:sz w:val="26"/>
                <w:szCs w:val="26"/>
                <w:lang w:eastAsia="en-US"/>
              </w:rPr>
              <w:t>едакцию</w:t>
            </w:r>
            <w:r w:rsidRPr="00D4067E">
              <w:rPr>
                <w:sz w:val="26"/>
                <w:szCs w:val="26"/>
                <w:lang w:eastAsia="en-US"/>
              </w:rPr>
              <w:t xml:space="preserve">, его принял главный редактор. </w:t>
            </w:r>
            <w:r w:rsidRPr="00D4067E">
              <w:rPr>
                <w:b/>
                <w:sz w:val="26"/>
                <w:szCs w:val="26"/>
                <w:lang w:eastAsia="en-US"/>
              </w:rPr>
              <w:t>Когда они поговорили</w:t>
            </w:r>
            <w:r w:rsidRPr="00D4067E">
              <w:rPr>
                <w:sz w:val="26"/>
                <w:szCs w:val="26"/>
                <w:lang w:eastAsia="en-US"/>
              </w:rPr>
              <w:t>, писатель отправил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остиницу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дачное употребление местоимен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Данный текст написал В. Белов.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н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носи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удожественному стил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 меня сразу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ж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>озникла карти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с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оем</w:t>
            </w:r>
            <w:r w:rsidRPr="00D4067E">
              <w:rPr>
                <w:sz w:val="26"/>
                <w:szCs w:val="26"/>
                <w:lang w:eastAsia="en-US"/>
              </w:rPr>
              <w:t xml:space="preserve"> воображении</w:t>
            </w:r>
          </w:p>
        </w:tc>
      </w:tr>
    </w:tbl>
    <w:p w:rsidR="00404775" w:rsidRPr="00D4067E" w:rsidRDefault="00404775" w:rsidP="00AC7DE1">
      <w:pPr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Грамма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ая ошибка – это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слова, словосочетания или предложения; это нарушение какой-либо грамматической нормы – словообразовательной, морфологической, синтаксической. Для обнаружения грамматической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ужен контекст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ки речевой, которая выя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е.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ет также смешивать ошибки грамматическ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фографически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ие ошибки состоя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чном словообразовании, ошибочном образовании форм частей реч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огласования, управления, видовременной соотнесенности глагольных форм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азуемым, ошибочном построении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или причастным оборотом, однородными членам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сложных предложе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ешении прямо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свенной ре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границ предложения. Например: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дскользнуться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скользнуться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лагородност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лагородство</w:t>
      </w:r>
      <w:r w:rsidRPr="00D4067E">
        <w:rPr>
          <w:sz w:val="26"/>
          <w:szCs w:val="26"/>
        </w:rPr>
        <w:t xml:space="preserve"> (здесь д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ообразовательной структуре слова, использован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ставка и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т суффикс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без комментарий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ез комментариев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ед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езжай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олее легче</w:t>
      </w:r>
      <w:r w:rsidRPr="00D4067E">
        <w:rPr>
          <w:sz w:val="26"/>
          <w:szCs w:val="26"/>
        </w:rPr>
        <w:t xml:space="preserve"> (неправильно образована форма слова, т.е. нарушена морфологическая норма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заплати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вартплату, удостоен наградой</w:t>
      </w:r>
      <w:r w:rsidRPr="00D4067E">
        <w:rPr>
          <w:sz w:val="26"/>
          <w:szCs w:val="26"/>
        </w:rPr>
        <w:t xml:space="preserve"> (нарушена структура словосочетания: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людаются нормы управления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катавшис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тке, болят ноги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чинении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тел показать значение спорт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чему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люблю</w:t>
      </w:r>
      <w:r w:rsidRPr="00D4067E">
        <w:rPr>
          <w:sz w:val="26"/>
          <w:szCs w:val="26"/>
        </w:rPr>
        <w:t xml:space="preserve"> (неправильно построены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ом (1)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 (2), т.е. нарушены синтаксические нормы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дним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иболее типичных грамматических ошибок являются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ем глагольных форм, наречий, частиц: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нии личных форм глаголов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И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д</w:t>
      </w:r>
      <w:r w:rsidRPr="00D4067E">
        <w:rPr>
          <w:i/>
          <w:sz w:val="26"/>
          <w:szCs w:val="26"/>
        </w:rPr>
        <w:t>вигает чувство сострадания</w:t>
      </w:r>
      <w:r w:rsidRPr="00D4067E">
        <w:rPr>
          <w:sz w:val="26"/>
          <w:szCs w:val="26"/>
        </w:rPr>
        <w:t xml:space="preserve"> (норма для употреб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значения глагола </w:t>
      </w:r>
      <w:r w:rsidRPr="00D4067E">
        <w:rPr>
          <w:i/>
          <w:sz w:val="26"/>
          <w:szCs w:val="26"/>
        </w:rPr>
        <w:t>движе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употребление временных форм глаголов: </w:t>
      </w:r>
      <w:r w:rsidRPr="00D4067E">
        <w:rPr>
          <w:i/>
          <w:sz w:val="26"/>
          <w:szCs w:val="26"/>
        </w:rPr>
        <w:t>Эта книга дает знания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тории календаря, научит делать календарные расчеты быстр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чно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...даст.., научит</w:t>
      </w:r>
      <w:r w:rsidRPr="00D4067E">
        <w:rPr>
          <w:sz w:val="26"/>
          <w:szCs w:val="26"/>
        </w:rPr>
        <w:t>... или ...</w:t>
      </w:r>
      <w:r w:rsidRPr="00D4067E">
        <w:rPr>
          <w:i/>
          <w:sz w:val="26"/>
          <w:szCs w:val="26"/>
        </w:rPr>
        <w:t>дает..., учит</w:t>
      </w:r>
      <w:r w:rsidRPr="00D4067E">
        <w:rPr>
          <w:sz w:val="26"/>
          <w:szCs w:val="26"/>
        </w:rPr>
        <w:t xml:space="preserve">...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дей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адательных причастий: </w:t>
      </w:r>
      <w:r w:rsidRPr="00D4067E">
        <w:rPr>
          <w:i/>
          <w:sz w:val="26"/>
          <w:szCs w:val="26"/>
        </w:rPr>
        <w:t>Ручейки воды, стекаемые вниз, поразили автора текста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стекавшие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нии деепричастий: </w:t>
      </w:r>
      <w:r w:rsidRPr="00D4067E">
        <w:rPr>
          <w:i/>
          <w:sz w:val="26"/>
          <w:szCs w:val="26"/>
        </w:rPr>
        <w:t>Выше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цену, певцы поклонились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выйдя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образование наречий: </w:t>
      </w:r>
      <w:r w:rsidRPr="00D4067E">
        <w:rPr>
          <w:i/>
          <w:sz w:val="26"/>
          <w:szCs w:val="26"/>
        </w:rPr>
        <w:t>Автор тута был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рав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ту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ем закономерносте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 грамматики, возникающие под влиянием простореч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лек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оме того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ичным можно отне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таксические ошибк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менно: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казуемым: </w:t>
      </w:r>
      <w:r w:rsidRPr="00D4067E">
        <w:rPr>
          <w:i/>
          <w:sz w:val="26"/>
          <w:szCs w:val="26"/>
        </w:rPr>
        <w:t>Главное, чему теперь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чу уделить внимание, это художественной стороне произведения</w:t>
      </w:r>
      <w:r w:rsidRPr="00D4067E">
        <w:rPr>
          <w:sz w:val="26"/>
          <w:szCs w:val="26"/>
        </w:rPr>
        <w:t xml:space="preserve"> (правильно </w:t>
      </w:r>
      <w:r w:rsidRPr="00D4067E">
        <w:rPr>
          <w:i/>
          <w:sz w:val="26"/>
          <w:szCs w:val="26"/>
        </w:rPr>
        <w:t>это художественная</w:t>
      </w:r>
      <w:r w:rsidRPr="00D4067E">
        <w:rPr>
          <w:sz w:val="26"/>
          <w:szCs w:val="26"/>
        </w:rPr>
        <w:t xml:space="preserve"> </w:t>
      </w:r>
      <w:r w:rsidRPr="00D4067E">
        <w:rPr>
          <w:i/>
          <w:sz w:val="26"/>
          <w:szCs w:val="26"/>
        </w:rPr>
        <w:t>сторона произведения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Чтобы приносить пользу Родине, нужно смелость, знания, честность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нужны смелость, знания, честность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потреблением частиц: </w:t>
      </w:r>
      <w:r w:rsidRPr="00D4067E">
        <w:rPr>
          <w:i/>
          <w:sz w:val="26"/>
          <w:szCs w:val="26"/>
        </w:rPr>
        <w:t>Хорошо было бы, если</w:t>
      </w:r>
      <w:r w:rsidR="00283592" w:rsidRPr="00D4067E">
        <w:rPr>
          <w:i/>
          <w:sz w:val="26"/>
          <w:szCs w:val="26"/>
        </w:rPr>
        <w:t xml:space="preserve"> бы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а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ртине стояла</w:t>
      </w:r>
      <w:r w:rsidR="00283592" w:rsidRPr="00D4067E">
        <w:rPr>
          <w:i/>
          <w:sz w:val="26"/>
          <w:szCs w:val="26"/>
        </w:rPr>
        <w:t xml:space="preserve"> бы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дпись художника</w:t>
      </w:r>
      <w:r w:rsidRPr="00D4067E">
        <w:rPr>
          <w:sz w:val="26"/>
          <w:szCs w:val="26"/>
        </w:rPr>
        <w:t>; отрыв частицы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 компонента предложения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у она относится (обычно частицы ставятся перед теми членами предложения, которые они должны выделять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закономерность часто наруша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инениях)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ексте всего раскрываются две проблемы</w:t>
      </w:r>
      <w:r w:rsidRPr="00D4067E">
        <w:rPr>
          <w:sz w:val="26"/>
          <w:szCs w:val="26"/>
        </w:rPr>
        <w:t xml:space="preserve"> (ограничительная частица </w:t>
      </w:r>
      <w:r w:rsidRPr="00D4067E">
        <w:rPr>
          <w:i/>
          <w:sz w:val="26"/>
          <w:szCs w:val="26"/>
        </w:rPr>
        <w:t>всего</w:t>
      </w:r>
      <w:r w:rsidRPr="00D4067E">
        <w:rPr>
          <w:sz w:val="26"/>
          <w:szCs w:val="26"/>
        </w:rPr>
        <w:t xml:space="preserve"> должна стоять перед подлежащим: ... </w:t>
      </w:r>
      <w:r w:rsidRPr="00D4067E">
        <w:rPr>
          <w:i/>
          <w:sz w:val="26"/>
          <w:szCs w:val="26"/>
        </w:rPr>
        <w:t>всего две проблемы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оправданный пропуск подлежащего (эллипсис): </w:t>
      </w:r>
      <w:r w:rsidRPr="00D4067E">
        <w:rPr>
          <w:i/>
          <w:sz w:val="26"/>
          <w:szCs w:val="26"/>
        </w:rPr>
        <w:t>Его храбрость, (?) постоя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е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праведливость привлекают автора текста</w:t>
      </w:r>
      <w:r w:rsidRPr="00D4067E">
        <w:rPr>
          <w:sz w:val="26"/>
          <w:szCs w:val="26"/>
        </w:rPr>
        <w:t>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авильное построение сложносочиненного предложения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У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тор текста понимает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лько как просвещенность, интеллигентность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нятием «умный» связывалось представление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льнодумств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грамматически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4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993"/>
        <w:gridCol w:w="4536"/>
        <w:gridCol w:w="4373"/>
      </w:tblGrid>
      <w:tr w:rsidR="00404775" w:rsidRPr="00D4067E" w:rsidTr="00381328">
        <w:trPr>
          <w:trHeight w:val="604"/>
        </w:trPr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381328" w:rsidP="00381328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>
              <w:rPr>
                <w:b/>
                <w:sz w:val="26"/>
                <w:szCs w:val="26"/>
                <w:lang w:eastAsia="en-US"/>
              </w:rPr>
              <w:t xml:space="preserve">№ </w:t>
            </w:r>
            <w:r w:rsidR="00404775" w:rsidRPr="00D4067E">
              <w:rPr>
                <w:b/>
                <w:sz w:val="26"/>
                <w:szCs w:val="26"/>
                <w:lang w:eastAsia="en-US"/>
              </w:rPr>
              <w:t>п/п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словообразование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Трудолю</w:t>
            </w:r>
            <w:r w:rsidRPr="00D4067E">
              <w:rPr>
                <w:b/>
                <w:sz w:val="26"/>
                <w:szCs w:val="26"/>
                <w:lang w:eastAsia="en-US"/>
              </w:rPr>
              <w:t>бим</w:t>
            </w:r>
            <w:r w:rsidRPr="00D4067E">
              <w:rPr>
                <w:sz w:val="26"/>
                <w:szCs w:val="26"/>
                <w:lang w:eastAsia="en-US"/>
              </w:rPr>
              <w:t xml:space="preserve">ый, </w:t>
            </w:r>
            <w:r w:rsidRPr="00D4067E">
              <w:rPr>
                <w:b/>
                <w:sz w:val="26"/>
                <w:szCs w:val="26"/>
                <w:lang w:eastAsia="en-US"/>
              </w:rPr>
              <w:t>над</w:t>
            </w:r>
            <w:r w:rsidRPr="00D4067E">
              <w:rPr>
                <w:sz w:val="26"/>
                <w:szCs w:val="26"/>
                <w:lang w:eastAsia="en-US"/>
              </w:rPr>
              <w:t>смехатьс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существ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ногие чуд</w:t>
            </w:r>
            <w:r w:rsidRPr="00D4067E">
              <w:rPr>
                <w:b/>
                <w:sz w:val="26"/>
                <w:szCs w:val="26"/>
                <w:lang w:eastAsia="en-US"/>
              </w:rPr>
              <w:t>а</w:t>
            </w:r>
            <w:r w:rsidRPr="00D4067E">
              <w:rPr>
                <w:sz w:val="26"/>
                <w:szCs w:val="26"/>
                <w:lang w:eastAsia="en-US"/>
              </w:rPr>
              <w:t xml:space="preserve"> техники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ватает врем</w:t>
            </w:r>
            <w:r w:rsidRPr="00D4067E">
              <w:rPr>
                <w:b/>
                <w:sz w:val="26"/>
                <w:szCs w:val="26"/>
                <w:lang w:eastAsia="en-US"/>
              </w:rPr>
              <w:t>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прилага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Более интереснее, красивше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числ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С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пятистами </w:t>
            </w:r>
            <w:r w:rsidRPr="00D4067E">
              <w:rPr>
                <w:sz w:val="26"/>
                <w:szCs w:val="26"/>
                <w:lang w:eastAsia="en-US"/>
              </w:rPr>
              <w:t>рублям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местоим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Ихнего </w:t>
            </w:r>
            <w:r w:rsidRPr="00D4067E">
              <w:rPr>
                <w:sz w:val="26"/>
                <w:szCs w:val="26"/>
                <w:lang w:eastAsia="en-US"/>
              </w:rPr>
              <w:t>пафоса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, ихи</w:t>
            </w:r>
            <w:r w:rsidRPr="00D4067E">
              <w:rPr>
                <w:sz w:val="26"/>
                <w:szCs w:val="26"/>
                <w:lang w:eastAsia="en-US"/>
              </w:rPr>
              <w:t xml:space="preserve"> дет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глагола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и </w:t>
            </w:r>
            <w:r w:rsidRPr="00D4067E">
              <w:rPr>
                <w:b/>
                <w:sz w:val="26"/>
                <w:szCs w:val="26"/>
                <w:lang w:eastAsia="en-US"/>
              </w:rPr>
              <w:t>ездиют, хочут, пиша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ж</w:t>
            </w:r>
            <w:r w:rsidRPr="00D4067E">
              <w:rPr>
                <w:sz w:val="26"/>
                <w:szCs w:val="26"/>
                <w:lang w:eastAsia="en-US"/>
              </w:rPr>
              <w:t>изни природ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огласова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Я знако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руппой ребят, серьезно увлекающ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мися</w:t>
            </w:r>
            <w:r w:rsidRPr="00D4067E">
              <w:rPr>
                <w:sz w:val="26"/>
                <w:szCs w:val="26"/>
                <w:lang w:eastAsia="en-US"/>
              </w:rPr>
              <w:t xml:space="preserve"> джазом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управл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Нужно сделать свою природу более </w:t>
            </w:r>
            <w:r w:rsidRPr="00D4067E">
              <w:rPr>
                <w:b/>
                <w:sz w:val="26"/>
                <w:szCs w:val="26"/>
                <w:lang w:eastAsia="en-US"/>
              </w:rPr>
              <w:t>красиву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Повествует </w:t>
            </w:r>
            <w:r w:rsidRPr="00D4067E">
              <w:rPr>
                <w:b/>
                <w:sz w:val="26"/>
                <w:szCs w:val="26"/>
                <w:lang w:eastAsia="en-US"/>
              </w:rPr>
              <w:t>читателей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вязи между подлежащи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казуемы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ольшинство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возражали </w:t>
            </w:r>
            <w:r w:rsidRPr="00D4067E">
              <w:rPr>
                <w:sz w:val="26"/>
                <w:szCs w:val="26"/>
                <w:lang w:eastAsia="en-US"/>
              </w:rPr>
              <w:t>против такой оценки его творчеств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пособа выражения сказуем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дельных конструкциях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 написал книгу, которая </w:t>
            </w:r>
            <w:r w:rsidRPr="00D4067E">
              <w:rPr>
                <w:b/>
                <w:sz w:val="26"/>
                <w:szCs w:val="26"/>
                <w:lang w:eastAsia="en-US"/>
              </w:rPr>
              <w:t>эпопея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се были рады, счастлив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Pr="00D4067E">
              <w:rPr>
                <w:b/>
                <w:sz w:val="26"/>
                <w:szCs w:val="26"/>
                <w:lang w:eastAsia="en-US"/>
              </w:rPr>
              <w:t>еселые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родными членам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8"/>
                <w:sz w:val="26"/>
                <w:szCs w:val="26"/>
                <w:lang w:eastAsia="en-US"/>
              </w:rPr>
            </w:pP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Страна 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любила</w:t>
            </w:r>
            <w:r w:rsidR="00283592" w:rsidRPr="00D4067E">
              <w:rPr>
                <w:spacing w:val="-8"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pacing w:val="-8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pacing w:val="-8"/>
                <w:sz w:val="26"/>
                <w:szCs w:val="26"/>
                <w:lang w:eastAsia="en-US"/>
              </w:rPr>
              <w:t>г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ордилась</w:t>
            </w: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 поэтом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 сочинен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отел сказа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з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начении спорта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очему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е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го люблю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д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ееп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Читая текст</w:t>
            </w:r>
            <w:r w:rsidRPr="00D4067E">
              <w:rPr>
                <w:sz w:val="26"/>
                <w:szCs w:val="26"/>
                <w:lang w:eastAsia="en-US"/>
              </w:rPr>
              <w:t>, возникает такое чувство…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Узкая дорожка была покрыта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роваливающимся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 снегом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од ногами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сложного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Эта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нига</w:t>
            </w:r>
            <w:r w:rsidRPr="00D4067E">
              <w:rPr>
                <w:sz w:val="26"/>
                <w:szCs w:val="26"/>
                <w:lang w:eastAsia="en-US"/>
              </w:rPr>
              <w:t xml:space="preserve"> научила меня цени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 xml:space="preserve">важать друзей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оторую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рочитал еще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етств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Человеку показалось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то</w:t>
            </w:r>
            <w:r w:rsidRPr="00D4067E">
              <w:rPr>
                <w:sz w:val="26"/>
                <w:szCs w:val="26"/>
                <w:lang w:eastAsia="en-US"/>
              </w:rPr>
              <w:t>, что это сон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Смешение прям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к</w:t>
            </w:r>
            <w:r w:rsidRPr="00D4067E">
              <w:rPr>
                <w:sz w:val="26"/>
                <w:szCs w:val="26"/>
                <w:lang w:eastAsia="en-US"/>
              </w:rPr>
              <w:t>освенной реч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сказал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что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огласен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нением рецензент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границ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Когда герой опомнился. Было уже поздно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видовременной соотнесенности глагольных фор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Замирает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z w:val="26"/>
                <w:szCs w:val="26"/>
                <w:lang w:eastAsia="en-US"/>
              </w:rPr>
              <w:t>на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гновение сердц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 xml:space="preserve">друг </w:t>
            </w:r>
            <w:r w:rsidRPr="00D4067E">
              <w:rPr>
                <w:b/>
                <w:sz w:val="26"/>
                <w:szCs w:val="26"/>
                <w:lang w:eastAsia="en-US"/>
              </w:rPr>
              <w:t>застучит</w:t>
            </w:r>
            <w:r w:rsidRPr="00D4067E">
              <w:rPr>
                <w:sz w:val="26"/>
                <w:szCs w:val="26"/>
                <w:lang w:eastAsia="en-US"/>
              </w:rPr>
              <w:t xml:space="preserve"> вновь.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bookmarkStart w:id="31" w:name="_Toc435456132"/>
      <w:r w:rsidRPr="00D4067E">
        <w:br w:type="page"/>
      </w:r>
      <w:bookmarkStart w:id="32" w:name="_Toc438943081"/>
      <w:r w:rsidR="007012B9"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1"/>
      <w:bookmarkEnd w:id="32"/>
    </w:p>
    <w:p w:rsidR="00404775" w:rsidRPr="00D4067E" w:rsidRDefault="00404775" w:rsidP="00AC7DE1">
      <w:pPr>
        <w:pStyle w:val="2"/>
      </w:pPr>
      <w:bookmarkStart w:id="33" w:name="_Toc435434107"/>
      <w:bookmarkStart w:id="34" w:name="_Toc435456133"/>
      <w:bookmarkStart w:id="35" w:name="_Toc438943082"/>
      <w:r w:rsidRPr="00D4067E">
        <w:t>Особенности экзаменационной работы ГВЭ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3"/>
      <w:bookmarkEnd w:id="34"/>
      <w:bookmarkEnd w:id="35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4D3817" w:rsidRDefault="00404775" w:rsidP="004D3817">
      <w:pPr>
        <w:pStyle w:val="2"/>
        <w:rPr>
          <w:rFonts w:cs="Times New Roman"/>
        </w:rPr>
      </w:pPr>
      <w:bookmarkStart w:id="36" w:name="_Toc435440075"/>
      <w:bookmarkStart w:id="37" w:name="_Toc435456134"/>
      <w:bookmarkStart w:id="38" w:name="_Toc43894308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36"/>
      <w:r w:rsidRPr="00D4067E">
        <w:rPr>
          <w:rFonts w:cs="Times New Roman"/>
        </w:rPr>
        <w:t xml:space="preserve">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м</w:t>
      </w:r>
      <w:r w:rsidRPr="00D4067E">
        <w:rPr>
          <w:rFonts w:cs="Times New Roman"/>
        </w:rPr>
        <w:t>атематике (устная форма)</w:t>
      </w:r>
      <w:bookmarkEnd w:id="37"/>
      <w:bookmarkEnd w:id="38"/>
    </w:p>
    <w:p w:rsidR="00404775" w:rsidRPr="00D4067E" w:rsidRDefault="00404775" w:rsidP="00AC7DE1">
      <w:pPr>
        <w:tabs>
          <w:tab w:val="left" w:pos="0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атематике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пять заданий, контролирующих элементы содержания курсов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Математика. </w:t>
      </w:r>
      <w:r w:rsidRPr="00D4067E">
        <w:rPr>
          <w:sz w:val="26"/>
          <w:szCs w:val="26"/>
        </w:rPr>
        <w:t>5–6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Алгебр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Геометрия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Вероят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 xml:space="preserve">татистик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заданий 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математик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28"/>
        <w:gridCol w:w="3519"/>
      </w:tblGrid>
      <w:tr w:rsidR="00404775" w:rsidRPr="00D4067E" w:rsidTr="000F1626">
        <w:trPr>
          <w:trHeight w:val="567"/>
        </w:trPr>
        <w:tc>
          <w:tcPr>
            <w:tcW w:w="622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держательные блоки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емам курс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b/>
                <w:bCs/>
                <w:sz w:val="26"/>
                <w:szCs w:val="26"/>
              </w:rPr>
              <w:t>Количество заданий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Del="00E91733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атематика, алгебра, вероятнос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Геометрия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рке математической подготовки выпускников оценивается уровень,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 сформированы следующие умения: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воспроизводить определения математических объектов, формулировки теорем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казательства, сопровожда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ходимыми чертежами, рисунками, схем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ть изученную математическую терминологи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мволику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одить примеры геометрических фигур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фигураций, примеры применения изученных свойств,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ов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математическими фактами, понятиям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ми решения задач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четко, грамотно, логично излагать свои мысли; 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вестным формула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ам преобразования буквенных выражений, включающих степени, радикалы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графиками функций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линейные, квадратные, дробно-рациональные уравн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венства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геометрические задач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хождение геометрических величин (длин, углов, площадей)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 доказательные рассужд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решения задач.</w:t>
      </w:r>
    </w:p>
    <w:p w:rsidR="00404775" w:rsidRPr="00D4067E" w:rsidRDefault="00404775" w:rsidP="00AC7DE1">
      <w:pPr>
        <w:jc w:val="both"/>
        <w:rPr>
          <w:i/>
          <w:sz w:val="26"/>
          <w:szCs w:val="26"/>
        </w:rPr>
      </w:pPr>
    </w:p>
    <w:p w:rsidR="00404775" w:rsidRPr="00D4067E" w:rsidRDefault="00404775" w:rsidP="00AC7DE1">
      <w:pPr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Обобщенный план билета ГВЭ-9 (устная форма) 2016 год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М</w:t>
      </w:r>
      <w:r w:rsidRPr="00D4067E">
        <w:rPr>
          <w:b/>
          <w:sz w:val="26"/>
          <w:szCs w:val="26"/>
        </w:rPr>
        <w:t>АТЕМАТИКЕ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Уровни сложности задания: Б – базовый (примерный уровень выполнения – 60–90%); П – повышенный (20–60%).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30" w:type="dxa"/>
          <w:bottom w:w="30" w:type="dxa"/>
        </w:tblCellMar>
        <w:tblLook w:val="0000" w:firstRow="0" w:lastRow="0" w:firstColumn="0" w:lastColumn="0" w:noHBand="0" w:noVBand="0"/>
      </w:tblPr>
      <w:tblGrid>
        <w:gridCol w:w="567"/>
        <w:gridCol w:w="6238"/>
        <w:gridCol w:w="708"/>
        <w:gridCol w:w="709"/>
        <w:gridCol w:w="851"/>
        <w:gridCol w:w="1275"/>
      </w:tblGrid>
      <w:tr w:rsidR="00404775" w:rsidRPr="00D4067E" w:rsidTr="00277F04">
        <w:trPr>
          <w:cantSplit/>
        </w:trPr>
        <w:tc>
          <w:tcPr>
            <w:tcW w:w="567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№ задания</w:t>
            </w:r>
          </w:p>
        </w:tc>
        <w:tc>
          <w:tcPr>
            <w:tcW w:w="6238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Основные проверяемые требования 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 математической подготовке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08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содержания</w:t>
            </w:r>
          </w:p>
        </w:tc>
        <w:tc>
          <w:tcPr>
            <w:tcW w:w="709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требований</w:t>
            </w:r>
          </w:p>
        </w:tc>
        <w:tc>
          <w:tcPr>
            <w:tcW w:w="851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Уровень сложности</w:t>
            </w:r>
          </w:p>
        </w:tc>
        <w:tc>
          <w:tcPr>
            <w:tcW w:w="1275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Максимальный балл</w:t>
            </w:r>
            <w:r w:rsidR="00283592" w:rsidRPr="00D4067E">
              <w:rPr>
                <w:bCs/>
                <w:sz w:val="26"/>
                <w:szCs w:val="26"/>
              </w:rPr>
              <w:t xml:space="preserve"> за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в</w:t>
            </w:r>
            <w:r w:rsidRPr="00D4067E">
              <w:rPr>
                <w:bCs/>
                <w:sz w:val="26"/>
                <w:szCs w:val="26"/>
              </w:rPr>
              <w:t>ыполнение задания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вычисле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образования, уметь выполнять преобразования алгебраических выражений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, уметь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851" w:type="dxa"/>
            <w:vAlign w:val="center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действия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еометрическими фигурами, координатам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екторам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, 7.8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ользоваться основными единицами длины, массы, времени, скорости, площади, объёма; выражать более крупные единицы через более мелк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аоборот; решать несложные практические расчетные задачи; решать задачи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ношением, пропорциональностью величин, дробями, процентами; пользоваться оценкой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кидкой при практических расчетах; интерпретировать результаты решения задач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чётом ограничений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альными свойствами рассматриваемых объектов; решать практические задачи, требующие систематического перебора вариантов; сравнивать шансы наступления случайных событий, оценивать вероятности случайного события, сопоставля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модели реальной ситуацией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ем аппарата вероятност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3, 8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;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итать графики функций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простейшие математические модел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, 4, 5, 6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, 7</w:t>
            </w:r>
          </w:p>
        </w:tc>
        <w:tc>
          <w:tcPr>
            <w:tcW w:w="851" w:type="dxa"/>
            <w:vMerge w:val="restart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</w:p>
        </w:tc>
        <w:tc>
          <w:tcPr>
            <w:tcW w:w="1275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оводить доказательные рассуждения при решении задач, оценивать логическую правильность рассуждений, распознавать ошибочные заключения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,9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  <w:vMerge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1275" w:type="dxa"/>
            <w:vMerge/>
            <w:textDirection w:val="btLr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pStyle w:val="2"/>
        <w:rPr>
          <w:rFonts w:cs="Times New Roman"/>
        </w:rPr>
      </w:pPr>
      <w:bookmarkStart w:id="39" w:name="_Toc435456135"/>
      <w:bookmarkStart w:id="40" w:name="_Toc438943084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39"/>
      <w:bookmarkEnd w:id="4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чень дополнительных устрой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риалов, пользование которыми разреше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ВЭ, утверждается приказом Минобрнауки России «Об утверждении единого распис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должительности проведения государственного выпуск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м программам основного обще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го общего образования по  каждому учебному предмету, перечня средств об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ния, используемых при его проведении в 2016 году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ходимые справочные материалы для выполнения экзаменационной работы ГВЭ-9 (устная форма)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 выдаются вмест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ом экзаменационной работ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полнении заданий разрешается пользоваться линейкой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pStyle w:val="3"/>
      </w:pPr>
      <w:bookmarkStart w:id="41" w:name="_Toc435456136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41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F04286" w:rsidRDefault="00404775" w:rsidP="00F04286">
      <w:pPr>
        <w:pStyle w:val="3"/>
      </w:pPr>
      <w:bookmarkStart w:id="42" w:name="_Toc435456137"/>
      <w:r w:rsidRPr="00F04286">
        <w:t>Система оценивания выполнения отдельных заданий</w:t>
      </w:r>
      <w:r w:rsidR="00283592" w:rsidRPr="00F04286">
        <w:t xml:space="preserve"> и</w:t>
      </w:r>
      <w:r w:rsidR="00283592">
        <w:t> </w:t>
      </w:r>
      <w:r w:rsidR="00283592" w:rsidRPr="00F04286">
        <w:t>э</w:t>
      </w:r>
      <w:r w:rsidRPr="00F04286">
        <w:t>кзаменационной работы</w:t>
      </w:r>
      <w:r w:rsidR="00283592" w:rsidRPr="00F04286">
        <w:t xml:space="preserve"> в</w:t>
      </w:r>
      <w:r w:rsidR="00283592">
        <w:t> </w:t>
      </w:r>
      <w:r w:rsidR="00283592" w:rsidRPr="00F04286">
        <w:t>ц</w:t>
      </w:r>
      <w:r w:rsidRPr="00F04286">
        <w:t>елом</w:t>
      </w:r>
      <w:bookmarkEnd w:id="42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экзаменационной работы используется пятибалльная шкала. Результаты государственной итоговой аттестации признаются удовлетворитель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, если выпускник при сдаче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получил отмет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же удовлетворительной.</w:t>
      </w: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результата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и критериями проверки каждого задания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Критерии оценки выполнения каждого задания </w:t>
      </w:r>
      <w:r w:rsidRPr="00D4067E">
        <w:rPr>
          <w:b/>
          <w:sz w:val="26"/>
          <w:szCs w:val="26"/>
        </w:rPr>
        <w:br/>
        <w:t xml:space="preserve">экзаменационной работы </w:t>
      </w:r>
    </w:p>
    <w:tbl>
      <w:tblPr>
        <w:tblW w:w="494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85"/>
        <w:gridCol w:w="1460"/>
      </w:tblGrid>
      <w:tr w:rsidR="00404775" w:rsidRPr="00D4067E" w:rsidTr="00BD71F6">
        <w:trPr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держание критерия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keepNext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аллы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речевой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 xml:space="preserve">оследовательностью изложения: 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логические ошибки отсутствуют, последовательность изложения не нарушена; получен верный ответ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ЛИ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опущена ошибка/неточность, которая после уточняющего вопроса экзаменатора исправлена экзаменуемы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ледовательностью изложения,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но</w:t>
            </w:r>
            <w:r w:rsidRPr="00D4067E">
              <w:rPr>
                <w:b/>
                <w:bCs/>
                <w:sz w:val="26"/>
                <w:szCs w:val="26"/>
              </w:rPr>
              <w:t xml:space="preserve"> </w:t>
            </w:r>
            <w:r w:rsidRPr="00D4067E">
              <w:rPr>
                <w:sz w:val="26"/>
                <w:szCs w:val="26"/>
              </w:rPr>
              <w:t>допущена одна ошибка/неточность, которую после уточняющего вопроса экзаменатора 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умел исправить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ругие случаи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ющие указанным выше критерия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Максимальный балл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ационный билет – 10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Шкала пересчета первичного балла</w:t>
      </w:r>
      <w:r w:rsidR="00283592" w:rsidRPr="00D4067E">
        <w:rPr>
          <w:b/>
          <w:sz w:val="26"/>
          <w:szCs w:val="26"/>
        </w:rPr>
        <w:t xml:space="preserve"> з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ение экзаменационной работы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метку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ятибалльной шкале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893"/>
        <w:gridCol w:w="1458"/>
        <w:gridCol w:w="1458"/>
        <w:gridCol w:w="1458"/>
        <w:gridCol w:w="1452"/>
      </w:tblGrid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по </w:t>
            </w:r>
          </w:p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ятибалльной шкале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бщий бал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6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–8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–10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8C06AC" w:rsidP="00AC7DE1">
      <w:pPr>
        <w:pStyle w:val="2"/>
      </w:pPr>
      <w:r>
        <w:rPr>
          <w:b w:val="0"/>
          <w:bCs w:val="0"/>
          <w:sz w:val="26"/>
          <w:szCs w:val="26"/>
        </w:rPr>
        <w:br w:type="page"/>
      </w:r>
      <w:bookmarkStart w:id="43" w:name="_Toc435456138"/>
      <w:bookmarkStart w:id="44" w:name="_Toc438943085"/>
      <w:r w:rsidRPr="00D4067E">
        <w:t>О</w:t>
      </w:r>
      <w:r w:rsidR="00B03230" w:rsidRPr="00D4067E">
        <w:t>бразец экзаменационного билета</w:t>
      </w:r>
      <w:r w:rsidR="007012B9">
        <w:t xml:space="preserve"> ГВЭ</w:t>
      </w:r>
      <w:r w:rsidR="00B03230"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="00B03230" w:rsidRPr="00D4067E">
        <w:t>атематике (устная форма)</w:t>
      </w:r>
      <w:bookmarkEnd w:id="43"/>
      <w:bookmarkEnd w:id="44"/>
    </w:p>
    <w:p w:rsidR="00404775" w:rsidRPr="00D4067E" w:rsidRDefault="00404775" w:rsidP="00AC7DE1">
      <w:pPr>
        <w:shd w:val="clear" w:color="000000" w:fill="auto"/>
        <w:jc w:val="center"/>
        <w:rPr>
          <w:rFonts w:eastAsia="SimSun"/>
          <w:b/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1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2.25pt" o:ole="">
            <v:imagedata r:id="rId8" o:title=""/>
          </v:shape>
          <o:OLEObject Type="Embed" ProgID="Equation.DSMT4" ShapeID="_x0000_i1025" DrawAspect="Content" ObjectID="_1514269820" r:id="rId9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Значение каког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ыражений является рациональным числом?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50"/>
        <w:gridCol w:w="450"/>
        <w:gridCol w:w="406"/>
        <w:gridCol w:w="1061"/>
        <w:gridCol w:w="450"/>
        <w:gridCol w:w="1917"/>
        <w:gridCol w:w="450"/>
        <w:gridCol w:w="1917"/>
        <w:gridCol w:w="450"/>
        <w:gridCol w:w="1917"/>
      </w:tblGrid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780" w:dyaOrig="400">
                <v:shape id="_x0000_i1026" type="#_x0000_t75" style="width:39.75pt;height:20.25pt" o:ole="">
                  <v:imagedata r:id="rId10" o:title=""/>
                </v:shape>
                <o:OLEObject Type="Embed" ProgID="Equation.DSMT4" ShapeID="_x0000_i1026" DrawAspect="Content" ObjectID="_1514269821" r:id="rId11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900" w:dyaOrig="400">
                <v:shape id="_x0000_i1027" type="#_x0000_t75" style="width:45pt;height:20.25pt" o:ole="">
                  <v:imagedata r:id="rId12" o:title=""/>
                </v:shape>
                <o:OLEObject Type="Embed" ProgID="Equation.DSMT4" ShapeID="_x0000_i1027" DrawAspect="Content" ObjectID="_1514269822" r:id="rId13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720" w:dyaOrig="620">
                <v:shape id="_x0000_i1028" type="#_x0000_t75" style="width:36pt;height:30.75pt" o:ole="">
                  <v:imagedata r:id="rId14" o:title=""/>
                </v:shape>
                <o:OLEObject Type="Embed" ProgID="Equation.DSMT4" ShapeID="_x0000_i1028" DrawAspect="Content" ObjectID="_1514269823" r:id="rId15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1100" w:dyaOrig="620">
                <v:shape id="_x0000_i1029" type="#_x0000_t75" style="width:54.75pt;height:30.75pt" o:ole="">
                  <v:imagedata r:id="rId16" o:title=""/>
                </v:shape>
                <o:OLEObject Type="Embed" ProgID="Equation.DSMT4" ShapeID="_x0000_i1029" DrawAspect="Content" ObjectID="_1514269824" r:id="rId17"/>
              </w:object>
            </w:r>
          </w:p>
        </w:tc>
      </w:tr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</w:tr>
      <w:tr w:rsidR="00404775" w:rsidRPr="00D4067E" w:rsidTr="00BD71F6">
        <w:tblPrEx>
          <w:tblCellMar>
            <w:left w:w="0" w:type="dxa"/>
            <w:right w:w="0" w:type="dxa"/>
          </w:tblCellMar>
          <w:tblLook w:val="0000" w:firstRow="0" w:lastRow="0" w:firstColumn="0" w:lastColumn="0" w:noHBand="0" w:noVBand="0"/>
        </w:tblPrEx>
        <w:trPr>
          <w:gridAfter w:val="7"/>
          <w:wAfter w:w="8054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  <w:lang w:val="en-US"/>
        </w:rPr>
        <w:t>2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 xml:space="preserve">а) </w:t>
      </w:r>
      <w:r w:rsidRPr="00D4067E">
        <w:rPr>
          <w:szCs w:val="28"/>
        </w:rPr>
        <w:t xml:space="preserve">Решите уравнение </w:t>
      </w:r>
      <w:r w:rsidRPr="00D4067E">
        <w:rPr>
          <w:position w:val="-6"/>
          <w:szCs w:val="28"/>
        </w:rPr>
        <w:object w:dxaOrig="1320" w:dyaOrig="300">
          <v:shape id="_x0000_i1030" type="#_x0000_t75" style="width:66.75pt;height:15pt" o:ole="">
            <v:imagedata r:id="rId18" o:title=""/>
          </v:shape>
          <o:OLEObject Type="Embed" ProgID="Equation.DSMT4" ShapeID="_x0000_i1030" DrawAspect="Content" ObjectID="_1514269825" r:id="rId19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1640" w:dyaOrig="740">
          <v:shape id="_x0000_i1031" type="#_x0000_t75" style="width:79.5pt;height:36pt" o:ole="">
            <v:imagedata r:id="rId20" o:title=""/>
          </v:shape>
          <o:OLEObject Type="Embed" ProgID="Equation.DSMT4" ShapeID="_x0000_i1031" DrawAspect="Content" ObjectID="_1514269826" r:id="rId21"/>
        </w:object>
      </w:r>
      <w:r w:rsidRPr="00D4067E">
        <w:rPr>
          <w:szCs w:val="28"/>
        </w:rPr>
        <w:t xml:space="preserve"> при </w:t>
      </w:r>
      <w:r w:rsidRPr="00D4067E">
        <w:rPr>
          <w:position w:val="-6"/>
          <w:szCs w:val="28"/>
        </w:rPr>
        <w:object w:dxaOrig="620" w:dyaOrig="300">
          <v:shape id="_x0000_i1032" type="#_x0000_t75" style="width:30.75pt;height:15pt" o:ole="">
            <v:imagedata r:id="rId22" o:title=""/>
          </v:shape>
          <o:OLEObject Type="Embed" ProgID="Equation.DSMT4" ShapeID="_x0000_i1032" DrawAspect="Content" ObjectID="_1514269827" r:id="rId23"/>
        </w:object>
      </w:r>
      <w:r w:rsidRPr="00D4067E">
        <w:rPr>
          <w:szCs w:val="28"/>
        </w:rPr>
        <w:t xml:space="preserve">, </w:t>
      </w:r>
      <w:r w:rsidRPr="00D4067E">
        <w:rPr>
          <w:position w:val="-6"/>
          <w:szCs w:val="28"/>
        </w:rPr>
        <w:object w:dxaOrig="760" w:dyaOrig="300">
          <v:shape id="_x0000_i1033" type="#_x0000_t75" style="width:37.5pt;height:15pt" o:ole="">
            <v:imagedata r:id="rId24" o:title=""/>
          </v:shape>
          <o:OLEObject Type="Embed" ProgID="Equation.DSMT4" ShapeID="_x0000_i1033" DrawAspect="Content" ObjectID="_1514269828" r:id="rId25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Решите систему неравенств</w:t>
      </w:r>
    </w:p>
    <w:p w:rsidR="00404775" w:rsidRPr="00D4067E" w:rsidRDefault="00404775" w:rsidP="00AC7DE1">
      <w:pPr>
        <w:tabs>
          <w:tab w:val="center" w:pos="4680"/>
          <w:tab w:val="right" w:pos="9360"/>
        </w:tabs>
        <w:jc w:val="center"/>
        <w:rPr>
          <w:position w:val="-36"/>
          <w:szCs w:val="28"/>
        </w:rPr>
      </w:pPr>
      <w:r w:rsidRPr="00D4067E">
        <w:rPr>
          <w:position w:val="-32"/>
          <w:szCs w:val="28"/>
        </w:rPr>
        <w:object w:dxaOrig="1380" w:dyaOrig="760">
          <v:shape id="_x0000_i1034" type="#_x0000_t75" style="width:64.5pt;height:37.5pt" o:ole="">
            <v:imagedata r:id="rId26" o:title=""/>
          </v:shape>
          <o:OLEObject Type="Embed" ProgID="Equation.DSMT4" ShapeID="_x0000_i1034" DrawAspect="Content" ObjectID="_1514269829" r:id="rId27"/>
        </w:objec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На каком рисунке изображено множество её решений?</w:t>
      </w:r>
    </w:p>
    <w:p w:rsidR="00404775" w:rsidRPr="00D4067E" w:rsidRDefault="00404775" w:rsidP="00AC7DE1">
      <w:pPr>
        <w:rPr>
          <w:sz w:val="20"/>
        </w:rPr>
      </w:pPr>
      <w:r w:rsidRPr="00D4067E">
        <w:rPr>
          <w:sz w:val="20"/>
        </w:rPr>
        <w:t> </w:t>
      </w: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480"/>
        <w:gridCol w:w="406"/>
        <w:gridCol w:w="8048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  <w:gridSpan w:val="3"/>
          </w:tcPr>
          <w:p w:rsidR="00404775" w:rsidRPr="00D4067E" w:rsidRDefault="007962D6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90700" cy="352425"/>
                  <wp:effectExtent l="0" t="0" r="0" b="0"/>
                  <wp:docPr id="11" name="Рисунок 43" descr="МА-9-Демо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" descr="МА-9-Демо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04775" w:rsidRPr="00D4067E">
              <w:rPr>
                <w:szCs w:val="28"/>
              </w:rPr>
              <w:t xml:space="preserve"> 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  <w:gridSpan w:val="3"/>
          </w:tcPr>
          <w:p w:rsidR="00404775" w:rsidRPr="00D4067E" w:rsidRDefault="007962D6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71650" cy="333375"/>
                  <wp:effectExtent l="0" t="0" r="0" b="0"/>
                  <wp:docPr id="12" name="Рисунок 44" descr="МА-9-Демо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4" descr="МА-9-Демо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  <w:gridSpan w:val="3"/>
          </w:tcPr>
          <w:p w:rsidR="00404775" w:rsidRPr="00D4067E" w:rsidRDefault="007962D6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71650" cy="333375"/>
                  <wp:effectExtent l="0" t="0" r="0" b="0"/>
                  <wp:docPr id="13" name="Рисунок 45" descr="МА-9-Демо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5" descr="МА-9-Демо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8934" w:type="dxa"/>
            <w:gridSpan w:val="3"/>
          </w:tcPr>
          <w:p w:rsidR="00404775" w:rsidRPr="00D4067E" w:rsidRDefault="007962D6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71650" cy="333375"/>
                  <wp:effectExtent l="0" t="0" r="0" b="0"/>
                  <wp:docPr id="14" name="Рисунок 46" descr="МА-9-Демо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" descr="МА-9-Демо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8934" w:type="dxa"/>
            <w:gridSpan w:val="3"/>
          </w:tcPr>
          <w:p w:rsidR="00404775" w:rsidRPr="00D4067E" w:rsidRDefault="00404775" w:rsidP="00AC7DE1">
            <w:pPr>
              <w:rPr>
                <w:noProof/>
                <w:szCs w:val="28"/>
              </w:rPr>
            </w:pPr>
          </w:p>
        </w:tc>
      </w:tr>
      <w:tr w:rsidR="00404775" w:rsidRPr="00D4067E" w:rsidTr="00BD71F6">
        <w:trPr>
          <w:gridAfter w:val="1"/>
          <w:wAfter w:w="8048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3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="00283592" w:rsidRPr="00D4067E">
        <w:rPr>
          <w:szCs w:val="28"/>
        </w:rPr>
        <w:t xml:space="preserve"> </w:t>
      </w:r>
      <w:r w:rsidR="00283592" w:rsidRPr="00D4067E">
        <w:rPr>
          <w:noProof/>
          <w:szCs w:val="28"/>
        </w:rPr>
        <w:t>В</w:t>
      </w:r>
      <w:r w:rsidR="00283592">
        <w:rPr>
          <w:szCs w:val="28"/>
        </w:rPr>
        <w:t> </w:t>
      </w:r>
      <w:r w:rsidR="00283592" w:rsidRPr="00D4067E">
        <w:rPr>
          <w:noProof/>
          <w:szCs w:val="28"/>
        </w:rPr>
        <w:t>р</w:t>
      </w:r>
      <w:r w:rsidRPr="00D4067E">
        <w:rPr>
          <w:noProof/>
          <w:szCs w:val="28"/>
        </w:rPr>
        <w:t xml:space="preserve">авнобедренном треугольнике </w:t>
      </w:r>
      <w:r w:rsidR="007962D6">
        <w:rPr>
          <w:noProof/>
          <w:position w:val="-6"/>
          <w:szCs w:val="28"/>
        </w:rPr>
        <w:drawing>
          <wp:inline distT="0" distB="0" distL="0" distR="0">
            <wp:extent cx="333375" cy="114300"/>
            <wp:effectExtent l="0" t="0" r="9525" b="0"/>
            <wp:docPr id="15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3592" w:rsidRPr="00D4067E">
        <w:rPr>
          <w:noProof/>
          <w:szCs w:val="28"/>
        </w:rPr>
        <w:t xml:space="preserve"> с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о</w:t>
      </w:r>
      <w:r w:rsidRPr="00D4067E">
        <w:rPr>
          <w:noProof/>
          <w:szCs w:val="28"/>
        </w:rPr>
        <w:t xml:space="preserve">снованием </w:t>
      </w:r>
      <w:r w:rsidR="007962D6">
        <w:rPr>
          <w:noProof/>
          <w:position w:val="-6"/>
          <w:szCs w:val="28"/>
        </w:rPr>
        <w:drawing>
          <wp:inline distT="0" distB="0" distL="0" distR="0">
            <wp:extent cx="304800" cy="114300"/>
            <wp:effectExtent l="0" t="0" r="0" b="0"/>
            <wp:docPr id="16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noProof/>
          <w:szCs w:val="28"/>
        </w:rPr>
        <w:t xml:space="preserve"> внешний угол при вершине </w:t>
      </w:r>
      <w:r w:rsidR="007962D6">
        <w:rPr>
          <w:noProof/>
          <w:position w:val="-6"/>
          <w:szCs w:val="28"/>
        </w:rPr>
        <w:drawing>
          <wp:inline distT="0" distB="0" distL="0" distR="0">
            <wp:extent cx="114300" cy="114300"/>
            <wp:effectExtent l="0" t="0" r="0" b="0"/>
            <wp:docPr id="17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noProof/>
          <w:szCs w:val="28"/>
        </w:rPr>
        <w:t xml:space="preserve"> равен </w:t>
      </w:r>
      <w:r w:rsidR="007962D6">
        <w:rPr>
          <w:noProof/>
          <w:position w:val="-6"/>
          <w:szCs w:val="28"/>
        </w:rPr>
        <w:drawing>
          <wp:inline distT="0" distB="0" distL="0" distR="0">
            <wp:extent cx="333375" cy="114300"/>
            <wp:effectExtent l="0" t="0" r="9525" b="0"/>
            <wp:docPr id="18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noProof/>
          <w:szCs w:val="28"/>
        </w:rPr>
        <w:t xml:space="preserve">. Найдите величину угла </w:t>
      </w:r>
      <w:r w:rsidRPr="00D4067E">
        <w:rPr>
          <w:i/>
          <w:noProof/>
          <w:szCs w:val="28"/>
        </w:rPr>
        <w:t>ВАС</w:t>
      </w:r>
      <w:r w:rsidRPr="00D4067E">
        <w:rPr>
          <w:noProof/>
          <w:szCs w:val="28"/>
        </w:rPr>
        <w:t>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г</w:t>
      </w:r>
      <w:r w:rsidRPr="00D4067E">
        <w:rPr>
          <w:noProof/>
          <w:szCs w:val="28"/>
        </w:rPr>
        <w:t>радусах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</w:t>
      </w:r>
      <w:r w:rsidRPr="00D4067E">
        <w:rPr>
          <w:noProof/>
          <w:szCs w:val="28"/>
        </w:rPr>
        <w:t>Найдите длину хорды окружности радиусом 13 см, если расстояние</w:t>
      </w:r>
      <w:r w:rsidR="00283592" w:rsidRPr="00D4067E">
        <w:rPr>
          <w:noProof/>
          <w:szCs w:val="28"/>
        </w:rPr>
        <w:t xml:space="preserve"> от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ц</w:t>
      </w:r>
      <w:r w:rsidRPr="00D4067E">
        <w:rPr>
          <w:noProof/>
          <w:szCs w:val="28"/>
        </w:rPr>
        <w:t>ентра окружности</w:t>
      </w:r>
      <w:r w:rsidR="00283592" w:rsidRPr="00D4067E">
        <w:rPr>
          <w:noProof/>
          <w:szCs w:val="28"/>
        </w:rPr>
        <w:t xml:space="preserve"> до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х</w:t>
      </w:r>
      <w:r w:rsidRPr="00D4067E">
        <w:rPr>
          <w:noProof/>
          <w:szCs w:val="28"/>
        </w:rPr>
        <w:t>орды равно 5</w:t>
      </w:r>
      <w:r w:rsidRPr="00D4067E">
        <w:rPr>
          <w:noProof/>
          <w:szCs w:val="28"/>
          <w:lang w:val="en-US"/>
        </w:rPr>
        <w:t> </w:t>
      </w:r>
      <w:r w:rsidRPr="00D4067E">
        <w:rPr>
          <w:noProof/>
          <w:szCs w:val="28"/>
        </w:rPr>
        <w:t>см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с</w:t>
      </w:r>
      <w:r w:rsidRPr="00D4067E">
        <w:rPr>
          <w:noProof/>
          <w:szCs w:val="28"/>
        </w:rPr>
        <w:t>м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ind w:firstLine="708"/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Укажите номера </w:t>
      </w:r>
      <w:r w:rsidRPr="00D4067E">
        <w:rPr>
          <w:b/>
          <w:szCs w:val="28"/>
        </w:rPr>
        <w:t>верных</w:t>
      </w:r>
      <w:r w:rsidRPr="00D4067E">
        <w:rPr>
          <w:szCs w:val="28"/>
        </w:rPr>
        <w:t xml:space="preserve"> утверждений.</w:t>
      </w:r>
    </w:p>
    <w:p w:rsidR="00404775" w:rsidRPr="00D4067E" w:rsidRDefault="00404775" w:rsidP="00AC7DE1">
      <w:pPr>
        <w:rPr>
          <w:sz w:val="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Через точку,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л</w:t>
            </w:r>
            <w:r w:rsidRPr="00D4067E">
              <w:rPr>
                <w:szCs w:val="28"/>
              </w:rPr>
              <w:t>ежащую</w:t>
            </w:r>
            <w:r w:rsidR="00283592" w:rsidRPr="00D4067E">
              <w:rPr>
                <w:szCs w:val="28"/>
              </w:rPr>
              <w:t xml:space="preserve"> на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д</w:t>
            </w:r>
            <w:r w:rsidRPr="00D4067E">
              <w:rPr>
                <w:szCs w:val="28"/>
              </w:rPr>
              <w:t>анной прямой, можно провести прямую, параллельную этой прямой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Треугольник</w:t>
            </w:r>
            <w:r w:rsidR="00283592" w:rsidRPr="00D4067E">
              <w:rPr>
                <w:szCs w:val="28"/>
              </w:rPr>
              <w:t xml:space="preserve"> с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с</w:t>
            </w:r>
            <w:r w:rsidRPr="00D4067E">
              <w:rPr>
                <w:szCs w:val="28"/>
              </w:rPr>
              <w:t>торонами 1, 2, 4 существует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Если</w:t>
            </w:r>
            <w:r w:rsidR="00283592" w:rsidRPr="00D4067E">
              <w:rPr>
                <w:szCs w:val="28"/>
              </w:rPr>
              <w:t xml:space="preserve"> в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р</w:t>
            </w:r>
            <w:r w:rsidRPr="00D4067E">
              <w:rPr>
                <w:szCs w:val="28"/>
              </w:rPr>
              <w:t>омбе один</w:t>
            </w:r>
            <w:r w:rsidR="00283592" w:rsidRPr="00D4067E">
              <w:rPr>
                <w:szCs w:val="28"/>
              </w:rPr>
              <w:t xml:space="preserve"> из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у</w:t>
            </w:r>
            <w:r w:rsidRPr="00D4067E">
              <w:rPr>
                <w:szCs w:val="28"/>
              </w:rPr>
              <w:t xml:space="preserve">глов равен </w:t>
            </w:r>
            <w:r w:rsidR="007962D6">
              <w:rPr>
                <w:noProof/>
                <w:position w:val="-6"/>
                <w:szCs w:val="28"/>
              </w:rPr>
              <w:drawing>
                <wp:inline distT="0" distB="0" distL="0" distR="0">
                  <wp:extent cx="276225" cy="114300"/>
                  <wp:effectExtent l="0" t="0" r="9525" b="0"/>
                  <wp:docPr id="19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067E">
              <w:rPr>
                <w:szCs w:val="28"/>
              </w:rPr>
              <w:t>,</w:t>
            </w:r>
            <w:r w:rsidR="00283592" w:rsidRPr="00D4067E">
              <w:rPr>
                <w:szCs w:val="28"/>
              </w:rPr>
              <w:t xml:space="preserve"> т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т</w:t>
            </w:r>
            <w:r w:rsidRPr="00D4067E">
              <w:rPr>
                <w:szCs w:val="28"/>
              </w:rPr>
              <w:t>акой ромб — квадрат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4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блице приведены нормативы</w:t>
      </w:r>
      <w:r w:rsidR="00283592" w:rsidRPr="00D4067E">
        <w:rPr>
          <w:szCs w:val="28"/>
        </w:rPr>
        <w:t xml:space="preserve"> по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б</w:t>
      </w:r>
      <w:r w:rsidRPr="00D4067E">
        <w:rPr>
          <w:szCs w:val="28"/>
        </w:rPr>
        <w:t xml:space="preserve">егу на 30 метров для учащихся </w:t>
      </w:r>
      <w:r w:rsidRPr="00D4067E">
        <w:rPr>
          <w:szCs w:val="28"/>
        </w:rPr>
        <w:br/>
        <w:t>9-х классов.</w:t>
      </w:r>
    </w:p>
    <w:p w:rsidR="00404775" w:rsidRPr="00D4067E" w:rsidRDefault="00404775" w:rsidP="00AC7DE1">
      <w:pPr>
        <w:rPr>
          <w:sz w:val="12"/>
          <w:szCs w:val="12"/>
        </w:rPr>
      </w:pPr>
      <w:r w:rsidRPr="00D4067E">
        <w:rPr>
          <w:sz w:val="12"/>
          <w:szCs w:val="12"/>
        </w:rPr>
        <w:t> 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30" w:type="dxa"/>
          <w:bottom w:w="30" w:type="dxa"/>
        </w:tblCellMar>
        <w:tblLook w:val="01E0" w:firstRow="1" w:lastRow="1" w:firstColumn="1" w:lastColumn="1" w:noHBand="0" w:noVBand="0"/>
      </w:tblPr>
      <w:tblGrid>
        <w:gridCol w:w="2119"/>
        <w:gridCol w:w="969"/>
        <w:gridCol w:w="986"/>
        <w:gridCol w:w="1261"/>
        <w:gridCol w:w="969"/>
        <w:gridCol w:w="986"/>
        <w:gridCol w:w="1261"/>
      </w:tblGrid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Мальчики</w:t>
            </w: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Девочки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метка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</w:t>
            </w:r>
            <w:bookmarkStart w:id="45" w:name="OLE_LINK1"/>
            <w:r w:rsidRPr="00D4067E">
              <w:rPr>
                <w:szCs w:val="28"/>
              </w:rPr>
              <w:t>»</w:t>
            </w:r>
            <w:bookmarkEnd w:id="45"/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Время, секунды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6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9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3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0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5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9</w:t>
            </w:r>
          </w:p>
        </w:tc>
      </w:tr>
    </w:tbl>
    <w:p w:rsidR="00404775" w:rsidRPr="00D4067E" w:rsidRDefault="00404775" w:rsidP="00AC7DE1">
      <w:pPr>
        <w:rPr>
          <w:spacing w:val="-6"/>
          <w:sz w:val="12"/>
          <w:szCs w:val="12"/>
        </w:rPr>
      </w:pPr>
      <w:r w:rsidRPr="00D4067E">
        <w:rPr>
          <w:spacing w:val="-6"/>
          <w:sz w:val="12"/>
          <w:szCs w:val="12"/>
        </w:rPr>
        <w:t> </w:t>
      </w:r>
    </w:p>
    <w:p w:rsidR="00404775" w:rsidRPr="00D4067E" w:rsidRDefault="00404775" w:rsidP="00AC7DE1">
      <w:pPr>
        <w:rPr>
          <w:szCs w:val="28"/>
        </w:rPr>
      </w:pPr>
      <w:r w:rsidRPr="00D4067E">
        <w:rPr>
          <w:spacing w:val="-6"/>
          <w:szCs w:val="28"/>
        </w:rPr>
        <w:t>Какую отметку получит девочка, пробежавшая эту дистанцию за 5,36 секунды</w:t>
      </w:r>
      <w:r w:rsidRPr="00D4067E">
        <w:rPr>
          <w:szCs w:val="28"/>
        </w:rPr>
        <w:t>?</w:t>
      </w:r>
    </w:p>
    <w:p w:rsidR="00404775" w:rsidRPr="00D4067E" w:rsidRDefault="00404775" w:rsidP="00AC7DE1">
      <w:pPr>
        <w:rPr>
          <w:sz w:val="16"/>
          <w:szCs w:val="16"/>
        </w:rPr>
      </w:pPr>
      <w:r w:rsidRPr="00D4067E">
        <w:rPr>
          <w:sz w:val="16"/>
          <w:szCs w:val="16"/>
        </w:rPr>
        <w:t> </w:t>
      </w:r>
    </w:p>
    <w:tbl>
      <w:tblPr>
        <w:tblW w:w="9568" w:type="dxa"/>
        <w:tblLook w:val="01E0" w:firstRow="1" w:lastRow="1" w:firstColumn="1" w:lastColumn="1" w:noHBand="0" w:noVBand="0"/>
      </w:tblPr>
      <w:tblGrid>
        <w:gridCol w:w="468"/>
        <w:gridCol w:w="9100"/>
      </w:tblGrid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tabs>
                <w:tab w:val="left" w:pos="1750"/>
              </w:tabs>
              <w:rPr>
                <w:szCs w:val="28"/>
              </w:rPr>
            </w:pPr>
            <w:r w:rsidRPr="00D4067E">
              <w:rPr>
                <w:szCs w:val="28"/>
              </w:rPr>
              <w:t>«отлич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хорош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удовлетворитель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Норматив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в</w:t>
            </w:r>
            <w:r w:rsidRPr="00D4067E">
              <w:rPr>
                <w:szCs w:val="28"/>
              </w:rPr>
              <w:t>ыполнен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0"/>
        <w:gridCol w:w="406"/>
      </w:tblGrid>
      <w:tr w:rsidR="00404775" w:rsidRPr="00D4067E" w:rsidTr="00BD71F6">
        <w:trPr>
          <w:trHeight w:val="533"/>
        </w:trPr>
        <w:tc>
          <w:tcPr>
            <w:tcW w:w="90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b/>
          <w:szCs w:val="28"/>
          <w:lang w:val="en-US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Стоимость проезда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городном электропоезде составляет 198 рублей. Школьникам предоставляется скидка 50%. Сколько рублей стоит проезд группы из 4 взрослых и 12 школьников?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в)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релке лежат пирожки, одинаковые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ид: 4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ясом, 8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 xml:space="preserve">апустой </w:t>
      </w:r>
      <w:r w:rsidRPr="00D4067E">
        <w:rPr>
          <w:szCs w:val="28"/>
        </w:rPr>
        <w:br/>
        <w:t>и 3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 Петя наугад выбирает один пирожок. Найдите вероятность того, что пирожок окажется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5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i/>
          <w:szCs w:val="28"/>
        </w:rPr>
        <w:t xml:space="preserve"> </w:t>
      </w:r>
      <w:r w:rsidRPr="00D4067E">
        <w:rPr>
          <w:szCs w:val="28"/>
        </w:rPr>
        <w:t>Рыболов в 5 часов утра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оторной лодке отправился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 против течения реки, через некоторое время бросил якорь, 2 часа ловил рыбу</w:t>
      </w:r>
      <w:r w:rsidR="00283592" w:rsidRPr="00D4067E">
        <w:rPr>
          <w:szCs w:val="28"/>
        </w:rPr>
        <w:t xml:space="preserve"> и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ернулся обратно в 10 часов утра того</w:t>
      </w:r>
      <w:r w:rsidR="00283592" w:rsidRPr="00D4067E">
        <w:rPr>
          <w:szCs w:val="28"/>
        </w:rPr>
        <w:t xml:space="preserve"> же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ня.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>акое расстояние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</w:t>
      </w:r>
      <w:r w:rsidR="00283592" w:rsidRPr="00D4067E">
        <w:rPr>
          <w:szCs w:val="28"/>
        </w:rPr>
        <w:t xml:space="preserve"> он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о</w:t>
      </w:r>
      <w:r w:rsidRPr="00D4067E">
        <w:rPr>
          <w:szCs w:val="28"/>
        </w:rPr>
        <w:t>тплыл, если скорость течения реки равна 2 км/ч,</w:t>
      </w:r>
      <w:r w:rsidR="00283592" w:rsidRPr="00D4067E">
        <w:rPr>
          <w:szCs w:val="28"/>
        </w:rPr>
        <w:t xml:space="preserve"> 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с</w:t>
      </w:r>
      <w:r w:rsidRPr="00D4067E">
        <w:rPr>
          <w:szCs w:val="28"/>
        </w:rPr>
        <w:t>обственная скорость лодки равна 6 км/ч?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 xml:space="preserve">араллелограмме </w:t>
      </w:r>
      <w:r w:rsidR="007962D6">
        <w:rPr>
          <w:noProof/>
          <w:position w:val="-6"/>
          <w:szCs w:val="28"/>
        </w:rPr>
        <w:drawing>
          <wp:inline distT="0" distB="0" distL="0" distR="0">
            <wp:extent cx="523875" cy="114300"/>
            <wp:effectExtent l="0" t="0" r="0" b="0"/>
            <wp:docPr id="20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szCs w:val="28"/>
        </w:rPr>
        <w:t xml:space="preserve"> точка </w:t>
      </w:r>
      <w:r w:rsidR="007962D6">
        <w:rPr>
          <w:noProof/>
          <w:position w:val="-4"/>
          <w:szCs w:val="28"/>
        </w:rPr>
        <w:drawing>
          <wp:inline distT="0" distB="0" distL="0" distR="0">
            <wp:extent cx="114300" cy="114300"/>
            <wp:effectExtent l="0" t="0" r="0" b="0"/>
            <wp:docPr id="21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szCs w:val="28"/>
        </w:rPr>
        <w:t xml:space="preserve"> — середина стороны </w:t>
      </w:r>
      <w:r w:rsidR="007962D6">
        <w:rPr>
          <w:noProof/>
          <w:position w:val="-4"/>
          <w:szCs w:val="28"/>
        </w:rPr>
        <w:drawing>
          <wp:inline distT="0" distB="0" distL="0" distR="0">
            <wp:extent cx="276225" cy="114300"/>
            <wp:effectExtent l="0" t="0" r="0" b="0"/>
            <wp:docPr id="22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szCs w:val="28"/>
        </w:rPr>
        <w:t xml:space="preserve">. Известно, что </w:t>
      </w:r>
      <w:r w:rsidRPr="00D4067E">
        <w:rPr>
          <w:i/>
          <w:szCs w:val="28"/>
          <w:lang w:val="en-US"/>
        </w:rPr>
        <w:t>EC</w:t>
      </w:r>
      <w:r w:rsidRPr="00D4067E">
        <w:rPr>
          <w:i/>
          <w:szCs w:val="28"/>
        </w:rPr>
        <w:t xml:space="preserve"> = </w:t>
      </w:r>
      <w:r w:rsidRPr="00D4067E">
        <w:rPr>
          <w:i/>
          <w:szCs w:val="28"/>
          <w:lang w:val="en-US"/>
        </w:rPr>
        <w:t>ED</w:t>
      </w:r>
      <w:r w:rsidRPr="00D4067E">
        <w:rPr>
          <w:szCs w:val="28"/>
        </w:rPr>
        <w:t>. Докажите, что данный параллелограмм — прямоугольник.</w:t>
      </w:r>
    </w:p>
    <w:p w:rsidR="00404775" w:rsidRPr="00D4067E" w:rsidRDefault="00404775" w:rsidP="00AC7DE1">
      <w:pPr>
        <w:tabs>
          <w:tab w:val="left" w:pos="1200"/>
        </w:tabs>
        <w:rPr>
          <w:b/>
        </w:rPr>
      </w:pPr>
    </w:p>
    <w:p w:rsidR="00404775" w:rsidRPr="00D17AEB" w:rsidRDefault="00B03230" w:rsidP="00AC7DE1">
      <w:pPr>
        <w:pStyle w:val="1"/>
      </w:pPr>
      <w:r w:rsidRPr="00D4067E">
        <w:br w:type="page"/>
      </w:r>
      <w:bookmarkStart w:id="46" w:name="_Toc438943086"/>
      <w:r w:rsidR="007012B9" w:rsidRPr="00D17AEB">
        <w:t>ГВЭ-</w:t>
      </w:r>
      <w:r w:rsidRPr="00D17AEB">
        <w:t>9</w:t>
      </w:r>
      <w:r w:rsidR="00283592" w:rsidRPr="00D17AEB">
        <w:t xml:space="preserve"> по</w:t>
      </w:r>
      <w:r w:rsidR="00283592">
        <w:t> </w:t>
      </w:r>
      <w:r w:rsidR="00283592" w:rsidRPr="00D17AEB">
        <w:t>б</w:t>
      </w:r>
      <w:r w:rsidRPr="00D17AEB">
        <w:t>иологии (устная форма)</w:t>
      </w:r>
      <w:bookmarkEnd w:id="46"/>
    </w:p>
    <w:p w:rsidR="00404775" w:rsidRPr="00D4067E" w:rsidRDefault="00404775" w:rsidP="00AC7DE1">
      <w:pPr>
        <w:pStyle w:val="2"/>
        <w:rPr>
          <w:rFonts w:cs="Times New Roman"/>
        </w:rPr>
      </w:pPr>
      <w:bookmarkStart w:id="47" w:name="_Toc438943087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47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Каждый билет включает два теоретических вопрос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билетов включены вопросы: контролирующие знания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х биологии, биосистема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ях организации живой природы; отражающие цели изучения курса биологии, его содержание, т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а, развитие его логического мыш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ворческого потенциала. Содержание предложенного экзаменационного материал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ходит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стандарта, что позволяет использовать предлагаемые комплекты билет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учреждениях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м идет обучение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биологии.</w:t>
      </w:r>
    </w:p>
    <w:p w:rsidR="00404775" w:rsidRPr="00D4067E" w:rsidRDefault="00404775" w:rsidP="00AC7DE1">
      <w:pPr>
        <w:ind w:firstLine="709"/>
        <w:contextualSpacing/>
        <w:jc w:val="both"/>
        <w:rPr>
          <w:bCs/>
          <w:sz w:val="26"/>
          <w:szCs w:val="26"/>
        </w:rPr>
      </w:pPr>
      <w:r w:rsidRPr="00D4067E">
        <w:rPr>
          <w:bCs/>
          <w:sz w:val="26"/>
          <w:szCs w:val="26"/>
        </w:rPr>
        <w:t>1. Биология как наука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bCs/>
          <w:sz w:val="26"/>
          <w:szCs w:val="26"/>
        </w:rPr>
        <w:t>2. Признаки живых организмов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С</w:t>
      </w:r>
      <w:r w:rsidRPr="00D4067E">
        <w:rPr>
          <w:bCs/>
          <w:sz w:val="26"/>
          <w:szCs w:val="26"/>
        </w:rPr>
        <w:t>истема, многообразие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э</w:t>
      </w:r>
      <w:r w:rsidRPr="00D4067E">
        <w:rPr>
          <w:bCs/>
          <w:sz w:val="26"/>
          <w:szCs w:val="26"/>
        </w:rPr>
        <w:t>волюция живой природы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. Ч</w:t>
      </w:r>
      <w:r w:rsidRPr="00D4067E">
        <w:rPr>
          <w:bCs/>
          <w:sz w:val="26"/>
          <w:szCs w:val="26"/>
        </w:rPr>
        <w:t>еловек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е</w:t>
      </w:r>
      <w:r w:rsidRPr="00D4067E">
        <w:rPr>
          <w:bCs/>
          <w:sz w:val="26"/>
          <w:szCs w:val="26"/>
        </w:rPr>
        <w:t>го здоровье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. В</w:t>
      </w:r>
      <w:r w:rsidRPr="00D4067E">
        <w:rPr>
          <w:bCs/>
          <w:sz w:val="26"/>
          <w:szCs w:val="26"/>
        </w:rPr>
        <w:t>заимосвязи организмов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о</w:t>
      </w:r>
      <w:r w:rsidRPr="00D4067E">
        <w:rPr>
          <w:bCs/>
          <w:sz w:val="26"/>
          <w:szCs w:val="26"/>
        </w:rPr>
        <w:t>кружающей среды</w:t>
      </w:r>
    </w:p>
    <w:p w:rsidR="00404775" w:rsidRPr="00D4067E" w:rsidRDefault="00404775" w:rsidP="00AC7DE1">
      <w:pPr>
        <w:ind w:firstLine="709"/>
        <w:jc w:val="both"/>
        <w:rPr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  <w:r w:rsidRPr="00D4067E">
        <w:rPr>
          <w:bCs/>
          <w:i/>
          <w:iCs/>
          <w:sz w:val="26"/>
          <w:szCs w:val="26"/>
        </w:rPr>
        <w:tab/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биологии</w:t>
      </w:r>
      <w:r w:rsidRPr="00D4067E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629"/>
        <w:gridCol w:w="3118"/>
      </w:tblGrid>
      <w:tr w:rsidR="00404775" w:rsidRPr="00D4067E" w:rsidTr="000F1626">
        <w:trPr>
          <w:trHeight w:val="567"/>
        </w:trPr>
        <w:tc>
          <w:tcPr>
            <w:tcW w:w="6629" w:type="dxa"/>
          </w:tcPr>
          <w:p w:rsidR="00404775" w:rsidRPr="00D4067E" w:rsidRDefault="00404775" w:rsidP="00AC7DE1">
            <w:pPr>
              <w:tabs>
                <w:tab w:val="left" w:pos="228"/>
              </w:tabs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биолог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вопросов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Биология как наука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  <w:r w:rsidRPr="00D4067E">
              <w:rPr>
                <w:bCs/>
                <w:sz w:val="26"/>
                <w:szCs w:val="26"/>
              </w:rPr>
              <w:t>ризнаки живых организмов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Система, многообразие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э</w:t>
            </w:r>
            <w:r w:rsidRPr="00D4067E">
              <w:rPr>
                <w:bCs/>
                <w:sz w:val="26"/>
                <w:szCs w:val="26"/>
              </w:rPr>
              <w:t>волюция живой приро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Человек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е</w:t>
            </w:r>
            <w:r w:rsidRPr="00D4067E">
              <w:rPr>
                <w:bCs/>
                <w:sz w:val="26"/>
                <w:szCs w:val="26"/>
              </w:rPr>
              <w:t>го здоровье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4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Взаимосвязи организмов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о</w:t>
            </w:r>
            <w:r w:rsidRPr="00D4067E">
              <w:rPr>
                <w:bCs/>
                <w:sz w:val="26"/>
                <w:szCs w:val="26"/>
              </w:rPr>
              <w:t>кружающей сре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школьного курса биологи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48" w:name="_Toc438943088"/>
      <w:r w:rsidRPr="00D4067E">
        <w:rPr>
          <w:rFonts w:cs="Times New Roman"/>
        </w:rPr>
        <w:t>Система оценивания ответов обучающихся</w:t>
      </w:r>
      <w:bookmarkEnd w:id="4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 Критерии оценивания теоретических вопросов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иологии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9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4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вопрос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7–8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 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5–6 баллов.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вопросу билета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i/>
          <w:sz w:val="26"/>
          <w:szCs w:val="26"/>
        </w:rPr>
        <w:t>два</w:t>
      </w:r>
      <w:r w:rsidRPr="00D4067E">
        <w:rPr>
          <w:sz w:val="26"/>
          <w:szCs w:val="26"/>
        </w:rPr>
        <w:t>» выставляется при получении менее 5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а вопроса билета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49" w:name="_Toc43894308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4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0" w:name="_Toc43894309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5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ы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атуральные объек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рбарные образцы растений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льефные таблицы.</w:t>
      </w:r>
    </w:p>
    <w:p w:rsidR="00404775" w:rsidRPr="00D4067E" w:rsidRDefault="00B03230" w:rsidP="00AC7DE1">
      <w:pPr>
        <w:pStyle w:val="2"/>
      </w:pPr>
      <w:bookmarkStart w:id="51" w:name="_Toc43894309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б</w:t>
      </w:r>
      <w:r w:rsidRPr="00D4067E">
        <w:t>илогии (устная форма)</w:t>
      </w:r>
      <w:bookmarkEnd w:id="51"/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 Биологическое значение размножения. Способы размнож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ктике выращивания сельскохозяйственных раст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вотных, микроорганизмов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 Особенности скелета человека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ямохождение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удовой деятельностью. Меры профилактики нарушения осанки, искривления позвоно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никновения плоскостопия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2" w:name="_Toc438943092"/>
      <w:r w:rsidR="007012B9"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2"/>
    </w:p>
    <w:p w:rsidR="00404775" w:rsidRPr="00D4067E" w:rsidRDefault="00404775" w:rsidP="00AC7DE1">
      <w:pPr>
        <w:pStyle w:val="2"/>
        <w:rPr>
          <w:rFonts w:cs="Times New Roman"/>
        </w:rPr>
      </w:pPr>
      <w:bookmarkStart w:id="53" w:name="_Toc43894309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53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 практическое задание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билеты для сдачи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выпускниками 9 классов общеобразовательных учреждений включены вопросы, проверяющие усвоение содержания школьных курсов с 5 по 9 классы (в том числе землевед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оведения, географии России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 xml:space="preserve">елом вопросы комплекта билетов позволяют проверить усвоение наиболее важных элементов содержания географического образования основной школы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экзаменационных материалах проверяются элементы содержания </w:t>
      </w:r>
      <w:r w:rsidRPr="00D4067E">
        <w:rPr>
          <w:sz w:val="26"/>
          <w:szCs w:val="26"/>
        </w:rPr>
        <w:br/>
        <w:t>из следующих разделов (тем) курса географии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точники географической информации (географические карты, статистические материал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 (общие географические закономерности географической оболочки, взаимосвязи компонентов природных комплексов, геосфер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Население мира (географические различия плотности населения </w:t>
      </w:r>
      <w:r w:rsidRPr="00D4067E">
        <w:rPr>
          <w:sz w:val="26"/>
          <w:szCs w:val="26"/>
        </w:rPr>
        <w:br/>
        <w:t>и населения ми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акторы,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ределяющие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опользов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ология (возобновляемые природные ресурсы,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опользование, экологические проблем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ги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ы мира (комплексная географическая характеристика, характеристика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онентов природы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География России (природа, население, хозяйство, особенности природопользования, регионы)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20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географи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03"/>
        <w:gridCol w:w="2551"/>
        <w:gridCol w:w="2693"/>
      </w:tblGrid>
      <w:tr w:rsidR="00404775" w:rsidRPr="00D4067E" w:rsidTr="00C50DDA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географ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. Источники географической информации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. Природа Зем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еловек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. Население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. Природопользован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э</w:t>
            </w:r>
            <w:r w:rsidRPr="00D4067E">
              <w:rPr>
                <w:sz w:val="26"/>
                <w:szCs w:val="26"/>
              </w:rPr>
              <w:t>колог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. Регио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раны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. География России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9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0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ab/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экзаменационн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го практического задания. Первые вопросы проверяют усвоение знаний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е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ных особенностях Росси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гионов, вторые касаются насе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озяйства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ктические задания проверяют сформированность некоторых видов деятель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 применить знания для решения конкретных практических задач. Билеты сформированы таким образом, чтобы все вопросы был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областей географи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4" w:name="_Toc438943094"/>
      <w:r w:rsidRPr="00D4067E">
        <w:rPr>
          <w:rFonts w:cs="Times New Roman"/>
        </w:rPr>
        <w:t>Система оценивания ответов обучающихся</w:t>
      </w:r>
      <w:bookmarkEnd w:id="54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вые два вопроса билета оценивать максимально в 5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задания максимальный балл – 2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ивания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я заданий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пять»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ом случае, если обучающийся получил 10-12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«четыре» выставляется при условии получения обучающимся 7–9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три» выставляется при получении 5–6 баллов. 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теоретическому вопросу билета. 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 xml:space="preserve">тметка «два» выставляется при получении менее 5 баллов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5" w:name="_Toc438943095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5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5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6" w:name="_Toc438943096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56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ограф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школьные географические атласы за 5–9 классы;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епрограммируемый калькулятор для вычислений при решении практических заданий.</w:t>
      </w:r>
    </w:p>
    <w:p w:rsidR="00404775" w:rsidRPr="00D4067E" w:rsidRDefault="00B03230" w:rsidP="00AC7DE1">
      <w:pPr>
        <w:pStyle w:val="2"/>
      </w:pPr>
      <w:bookmarkStart w:id="57" w:name="_Toc43894309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7"/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Мировой океан. Его рол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е. Необходимость международного сотрудничества для из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храны вод Мирового океана.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ельское хозяйство России.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обенности географии растениеводства. 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Используя приведенную ниже таблицу, определите разницу</w:t>
      </w:r>
      <w:r w:rsidR="00283592" w:rsidRPr="00D4067E">
        <w:rPr>
          <w:sz w:val="26"/>
          <w:szCs w:val="26"/>
        </w:rPr>
        <w:t xml:space="preserve"> в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ени между Сургуто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ом-на-Дону. Сургут находится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V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Ростов-на-Дону –</w:t>
      </w:r>
      <w:r w:rsidR="00283592" w:rsidRPr="00D4067E">
        <w:rPr>
          <w:sz w:val="26"/>
          <w:szCs w:val="26"/>
        </w:rPr>
        <w:t xml:space="preserve"> в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I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Определите, сколько времен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е-на-Дону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ргуте 14 часов.</w:t>
      </w:r>
    </w:p>
    <w:p w:rsidR="00404775" w:rsidRPr="00D4067E" w:rsidRDefault="007962D6" w:rsidP="00AC7DE1">
      <w:pPr>
        <w:ind w:right="-1" w:firstLine="720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419600" cy="84772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8" w:name="_Toc438943098"/>
      <w:r w:rsidR="007012B9"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58"/>
    </w:p>
    <w:p w:rsidR="00404775" w:rsidRPr="00D4067E" w:rsidRDefault="00404775" w:rsidP="00AC7DE1">
      <w:pPr>
        <w:pStyle w:val="2"/>
        <w:rPr>
          <w:rFonts w:cs="Times New Roman"/>
        </w:rPr>
      </w:pPr>
      <w:bookmarkStart w:id="59" w:name="_Toc438943099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59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билетов включает 15 билетов. Содержание заданий экзаменационных билетов разработан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темам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ых технологий, объедин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сударственным образовательным стандарт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делы: «Информационные процессы» и «Информационные технологии». Содержание раздела «Информационные процессы» подразделя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е темы: «Представление информации», «Обработка информации. Алгоритмы», «Компьютер», «Информационные процесс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е». Содержание раздела «Информационные технологии»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тем: «Технология обработки текста», «Технология обработки графики», «Технология обработки числовой информации», «Технология хранения, поис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ртировки информаци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азах данных»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примерных бил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 имеет следующую структуру: каждый билет содержит два вопроса. Первый вопрос предполагает освещение материала теоретического характера. Это может быть описание объектов изуч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, свойств, связей между ними, т.е. раскрытие сущности изученного объекта. Качественные характеристики усвоения изученного материала могут различаться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их случаях это полно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стемность сформированных зна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их случаях ещ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ний учащихся, возможен случай самостоятель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еративного применения знаний учащимися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торой вопрос билета представляет собой практическое зад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сание алгоритма (на формальном языке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словесного описания) для решения конкретной задачи обработки данных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х билетах, где решением служит компьютерная программа, она может быть составлен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 xml:space="preserve">юбом известном экзаменуемому языке программирования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се задачи составлены так, что программа должна ввод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ить только целочисленные данные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числ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оке. Для ввода чисел </w:t>
      </w:r>
      <w:r w:rsidRPr="00D4067E">
        <w:rPr>
          <w:sz w:val="26"/>
          <w:szCs w:val="26"/>
        </w:rPr>
        <w:br/>
        <w:t>с клавиатур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а чисе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р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е могут использоваться возможности выбранного языка программирования.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сновная цель данной части экзамена – проверить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ускника уровень компетент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автоматизированной обработки данных, умение воспроизве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формального или словесного описания изу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й школе алгоритм, умение применять теоретическое знание для решения практических задач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</w:t>
      </w:r>
    </w:p>
    <w:p w:rsidR="00404775" w:rsidRPr="00D4067E" w:rsidRDefault="00404775" w:rsidP="00AC7DE1">
      <w:pPr>
        <w:ind w:right="-1" w:firstLine="708"/>
        <w:contextualSpacing/>
        <w:jc w:val="right"/>
        <w:rPr>
          <w:bCs/>
          <w:i/>
          <w:iCs/>
          <w:sz w:val="26"/>
          <w:szCs w:val="26"/>
        </w:rPr>
      </w:pPr>
    </w:p>
    <w:p w:rsidR="00404775" w:rsidRPr="00D4067E" w:rsidRDefault="00404775" w:rsidP="00AC7DE1">
      <w:pPr>
        <w:ind w:right="-1" w:firstLine="708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right="-1" w:firstLine="708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тематическим блокам курса информа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КТ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8"/>
        <w:contextualSpacing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11"/>
        <w:gridCol w:w="2127"/>
        <w:gridCol w:w="2409"/>
      </w:tblGrid>
      <w:tr w:rsidR="00404775" w:rsidRPr="00D4067E" w:rsidTr="00C50DDA">
        <w:trPr>
          <w:cantSplit/>
          <w:trHeight w:val="567"/>
        </w:trPr>
        <w:tc>
          <w:tcPr>
            <w:tcW w:w="5211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Раздел курса информатики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И</w:t>
            </w:r>
            <w:r w:rsidRPr="00D4067E">
              <w:rPr>
                <w:bCs/>
                <w:sz w:val="26"/>
                <w:szCs w:val="26"/>
              </w:rPr>
              <w:t xml:space="preserve">КТ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едставление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работка информации. Алгоритмы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мпьютер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нформационные процесс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е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текст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граф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вук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числовой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и поиск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ранения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pStyle w:val="2"/>
        <w:rPr>
          <w:rFonts w:cs="Times New Roman"/>
        </w:rPr>
      </w:pPr>
      <w:bookmarkStart w:id="60" w:name="_Toc438943100"/>
      <w:r w:rsidRPr="00D4067E">
        <w:rPr>
          <w:rFonts w:cs="Times New Roman"/>
        </w:rPr>
        <w:t>Система оценивания ответов обучающихся</w:t>
      </w:r>
      <w:bookmarkEnd w:id="60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Оценивание ответа экзаменуемого экспертное. При оценке ответа используется пятибалльная система оценивания каждого вопроса. Если отметки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е вопросы билета различаются, следует выводить среднюю арифметическую отметку (по законам математического округления). Такой принцип оценивания подчеркивает значимость всех видов деятельности, которым обучен выпускник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5</w:t>
      </w:r>
      <w:r w:rsidRPr="00D4067E">
        <w:rPr>
          <w:b/>
          <w:sz w:val="26"/>
          <w:szCs w:val="26"/>
        </w:rPr>
        <w:t>»:</w:t>
      </w:r>
      <w:r w:rsidRPr="00D4067E">
        <w:rPr>
          <w:sz w:val="26"/>
          <w:szCs w:val="26"/>
        </w:rPr>
        <w:t xml:space="preserve"> 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уча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скал терминологических ошибо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 xml:space="preserve">актических неточностей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4»</w:t>
      </w:r>
      <w:r w:rsidRPr="00D4067E">
        <w:rPr>
          <w:b/>
          <w:sz w:val="26"/>
          <w:szCs w:val="26"/>
        </w:rPr>
        <w:t>:</w:t>
      </w:r>
      <w:r w:rsidRPr="00D4067E">
        <w:rPr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обучаю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допустил незначительные ошибки, иногда нарушал последовательность изложения или отсутствовали некоторые несущественные элементы содержания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3</w:t>
      </w:r>
      <w:r w:rsidRPr="00D4067E">
        <w:rPr>
          <w:sz w:val="26"/>
          <w:szCs w:val="26"/>
        </w:rPr>
        <w:t>»</w:t>
      </w:r>
      <w:r w:rsidRPr="00D4067E">
        <w:rPr>
          <w:b/>
          <w:sz w:val="26"/>
          <w:szCs w:val="26"/>
        </w:rPr>
        <w:t>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бучающегося были отражены наиболее существенные аспекты вопросов билета, продемонстрировано общее понимание значения ИК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и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и информати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временном обществ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человек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1" w:name="_Toc438943101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61"/>
    </w:p>
    <w:p w:rsidR="00404775" w:rsidRPr="00D4067E" w:rsidRDefault="00404775" w:rsidP="00AC7DE1">
      <w:pPr>
        <w:tabs>
          <w:tab w:val="left" w:pos="1400"/>
        </w:tabs>
        <w:ind w:right="-57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ремя подготовки уча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ам может бы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пазоне от 10 до 30 минут. Врем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олжно превышать 15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2" w:name="_Toc438943102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62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 обучающимся предоставляется право использовать для выполнения практических заданий персональный компьютер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ны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ограммным обеспечением, использовавшимся при изучении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. Компьютер должен быть отключен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ти Интернет. Использование справочных материалов для подготовк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полагается.</w:t>
      </w:r>
    </w:p>
    <w:p w:rsidR="00404775" w:rsidRPr="00D4067E" w:rsidRDefault="00B03230" w:rsidP="00AC7DE1">
      <w:pPr>
        <w:pStyle w:val="2"/>
      </w:pPr>
      <w:bookmarkStart w:id="63" w:name="_Toc438943103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63"/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воичный алфавит. Двоичные коды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ксированной длиной кодового слова (разрядностью). Единицы измерения длины двоичных текстов: бит, байт, килобай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грамма определения количества положительных элементов последовательности 25 целых чисел. Числа поочередно вводя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у пользователем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64" w:name="_Toc438943104"/>
      <w:r w:rsidR="007012B9"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4"/>
    </w:p>
    <w:p w:rsidR="00404775" w:rsidRPr="00D4067E" w:rsidRDefault="00404775" w:rsidP="00AC7DE1">
      <w:pPr>
        <w:pStyle w:val="2"/>
        <w:rPr>
          <w:rFonts w:cs="Times New Roman"/>
        </w:rPr>
      </w:pPr>
      <w:bookmarkStart w:id="65" w:name="_Toc43894310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65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 для ГВЭ-9</w:t>
      </w:r>
      <w:r w:rsidRPr="00D4067E">
        <w:rPr>
          <w:sz w:val="26"/>
          <w:szCs w:val="26"/>
        </w:rPr>
        <w:br/>
        <w:t>в устной форме состоит из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ух вопросов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ервый вопрос</w:t>
      </w:r>
      <w:r w:rsidRPr="00D4067E">
        <w:rPr>
          <w:sz w:val="26"/>
          <w:szCs w:val="26"/>
        </w:rPr>
        <w:t xml:space="preserve"> предполагает систематизированное описание экзаменуемым значительного исторического события (событий), процесса, явления. При этом экзаменуемый должен проявить знание базовой исторической информации, умение полно, последовательно изложить е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Второй вопрос</w:t>
      </w:r>
      <w:r w:rsidRPr="00D4067E">
        <w:rPr>
          <w:sz w:val="26"/>
          <w:szCs w:val="26"/>
        </w:rPr>
        <w:t xml:space="preserve"> 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выполнения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действий: раскрытие места событ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ческом контексте; объяснени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ствий, значения; сравнение событий, явлений. </w:t>
      </w:r>
      <w:r w:rsidRPr="00D4067E">
        <w:rPr>
          <w:sz w:val="26"/>
          <w:szCs w:val="26"/>
        </w:rPr>
        <w:br/>
        <w:t>В этом случае проявля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ются умения выпускников анализировать материал, применять з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ой познавательной ситуации, 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блемный вопрос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билетов охватывает курс истории России XVII–XX вв., изучаемый в 7–9 классах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опрос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ам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азовые знания</w:t>
      </w:r>
      <w:r w:rsidRPr="00D4067E">
        <w:rPr>
          <w:sz w:val="26"/>
          <w:szCs w:val="26"/>
        </w:rPr>
        <w:br/>
        <w:t>и умения учащихся. Таким образом, билеты могут использоваться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бников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м велось преподавание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вопросы экзаменационных билетов д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илеты рассчит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мплексную проверку подготовки выпускников 9 клас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ребованиями образовательного стандарта. </w:t>
      </w:r>
      <w:r w:rsidRPr="00D4067E">
        <w:rPr>
          <w:sz w:val="26"/>
          <w:szCs w:val="26"/>
        </w:rPr>
        <w:br/>
        <w:t xml:space="preserve">В число проверяемых элементов подготовки входят: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нание важнейших дат, фактов, поня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рминов;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ние причинно-следственной обусловленности исторических событий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у (контексте) истор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мения составлять историческое описание (рассказ), систематизировать факты, соотносить единичный факт (событие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е явление или процесс, проводить сравнение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, объяснять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я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станавливается следующее общее соотношение вопро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лексе билетов: половина вопросов касается истории России </w:t>
      </w:r>
      <w:r w:rsidRPr="00D4067E">
        <w:rPr>
          <w:sz w:val="26"/>
          <w:szCs w:val="26"/>
          <w:lang w:val="en-US"/>
        </w:rPr>
        <w:t>XVII</w:t>
      </w:r>
      <w:r w:rsidRPr="00D4067E">
        <w:rPr>
          <w:sz w:val="26"/>
          <w:szCs w:val="26"/>
        </w:rPr>
        <w:t>–</w:t>
      </w:r>
      <w:r w:rsidRPr="00D4067E">
        <w:rPr>
          <w:sz w:val="26"/>
          <w:szCs w:val="26"/>
          <w:lang w:val="en-US"/>
        </w:rPr>
        <w:t>XIX</w:t>
      </w:r>
      <w:r w:rsidRPr="00D4067E">
        <w:rPr>
          <w:sz w:val="26"/>
          <w:szCs w:val="26"/>
        </w:rPr>
        <w:t xml:space="preserve"> вв., половин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истории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(изучаемой в 9 классе). Поскольку провер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ам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чала</w:t>
      </w:r>
      <w:r w:rsidR="00283592" w:rsidRPr="00D4067E">
        <w:rPr>
          <w:sz w:val="26"/>
          <w:szCs w:val="26"/>
        </w:rPr>
        <w:t xml:space="preserve"> XX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отсроченный характер, вопрос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им формулируются укрупненно, касаются наиболее значительных событий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6" w:name="_Toc438943106"/>
      <w:r w:rsidRPr="00D4067E">
        <w:rPr>
          <w:rFonts w:cs="Times New Roman"/>
        </w:rPr>
        <w:t>Система оценивания ответов обучающихся</w:t>
      </w:r>
      <w:bookmarkEnd w:id="6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ответов экзаменующихся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Pr="00D4067E">
        <w:rPr>
          <w:sz w:val="26"/>
          <w:szCs w:val="26"/>
        </w:rPr>
        <w:br/>
        <w:t>с требованиями, представлен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ах 1 и 2. 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sz w:val="26"/>
          <w:szCs w:val="26"/>
        </w:rPr>
        <w:tab/>
      </w:r>
      <w:r w:rsidRPr="00D4067E">
        <w:rPr>
          <w:i/>
          <w:sz w:val="26"/>
          <w:szCs w:val="26"/>
        </w:rPr>
        <w:t>Таблица 1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1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400"/>
        <w:gridCol w:w="8309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rPr>
          <w:cantSplit/>
          <w:trHeight w:val="1023"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ано полное описание события, явления (названы характерные черты, приведены главные факты); ответ логически выстроен; суждения аргументированы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азваны главные характерные черты события, явления без необходимой конкретизации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 xml:space="preserve">актами; ответ недостаточно полон (логичен, аргументирован); допущены неточности 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единичные элементы характеристики (даты, факты, имен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.д.); ответ неполон, непоследователен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2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2</w:t>
      </w:r>
    </w:p>
    <w:tbl>
      <w:tblPr>
        <w:tblW w:w="970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399"/>
        <w:gridCol w:w="8306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рассмотре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м контексте, соотнесены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ругими событиями; раскрыты причинно-следственные связи; при сравнении показаны черты общего</w:t>
            </w:r>
            <w:r w:rsidRPr="00D4067E">
              <w:rPr>
                <w:sz w:val="26"/>
                <w:szCs w:val="26"/>
              </w:rPr>
              <w:br/>
              <w:t>и различия (в общей сложности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м</w:t>
            </w:r>
            <w:r w:rsidRPr="00D4067E">
              <w:rPr>
                <w:sz w:val="26"/>
                <w:szCs w:val="26"/>
              </w:rPr>
              <w:t>енее 4 положений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характеризуются неполно, изолированно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го контекста; недостаточно раскрыты связи событий,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емственность; при сравнении черты общег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азличия раскрыты неполно (в общей сложности 2–3 положения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зложены единичные факты, фрагментарные сведения без раскрытия исторических связей событий;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равнении указаны только одна общая черта или только единичное различие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ведении итоговой отметки результат определя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ципу среднего арифметическ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зультатов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экзаменационного билет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7" w:name="_Toc438943107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67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мое врем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одготовку ответ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20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3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8" w:name="_Toc438943108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68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widowControl w:val="0"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одготовке ответы выпускнику разрешается пользоваться атлас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.</w:t>
      </w:r>
    </w:p>
    <w:p w:rsidR="00404775" w:rsidRPr="00D4067E" w:rsidRDefault="00B03230" w:rsidP="00AC7DE1">
      <w:pPr>
        <w:pStyle w:val="2"/>
      </w:pPr>
      <w:bookmarkStart w:id="69" w:name="_Toc438943109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Индустриализац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ССР: причины, особенности проведения, итог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равните взгляды славянофи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падник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ути развития России. Объясните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м заключались основные различия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0" w:name="_Toc438943110"/>
      <w:r w:rsidR="007012B9"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0"/>
    </w:p>
    <w:p w:rsidR="00404775" w:rsidRPr="00D4067E" w:rsidRDefault="00404775" w:rsidP="00AC7DE1">
      <w:pPr>
        <w:pStyle w:val="2"/>
        <w:rPr>
          <w:rFonts w:cs="Times New Roman"/>
        </w:rPr>
      </w:pPr>
      <w:bookmarkStart w:id="71" w:name="_Toc438943111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7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удожественные тексты, соответствующие Обязательному минимуму содержания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заданий, подобранных таким образом, чтобы, во-перв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были представлены произведения разных писателей, во-вторых, задания билет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м разных ро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анр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ния контролируют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х разделов курса литератур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древнерусской литературы</w:t>
      </w:r>
      <w:r w:rsidRPr="00D4067E">
        <w:rPr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«Слово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XVIII в.</w:t>
      </w:r>
      <w:r w:rsidRPr="00D4067E">
        <w:rPr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В. Ломоносов. «Од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нь восшеств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российский престол Её Величества государыни Императрицы Елисаветы Петровны, 1747 год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Д.И. Фонвизин. Пьеса «Недоросль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.Р. Держав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М. Карамзин. Повесть «Бедная Лиза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Крылов. Басн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А. Жуковский. Стихотворения. Баллады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Грибоедов. Комедия «Гор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ма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Пушкин. Стихотворения. Поэма «Цыганы». Роман «Евгений Онегин». «Повести Белкина». Роман «Капитанская доч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Ю. Лермонтов. Стихотворения. Поэма «Песня про царя Ивана Васильевича, молодого опри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далого купца Калашникова». Поэма «Мцыри». Роман «Герой нашего времен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 xml:space="preserve">Н.В. Гоголь. Комедия </w:t>
      </w:r>
      <w:r w:rsidRPr="00D4067E">
        <w:rPr>
          <w:b/>
          <w:sz w:val="26"/>
          <w:szCs w:val="26"/>
        </w:rPr>
        <w:t>«</w:t>
      </w:r>
      <w:r w:rsidRPr="00D4067E">
        <w:rPr>
          <w:sz w:val="26"/>
          <w:szCs w:val="26"/>
        </w:rPr>
        <w:t>Ревизор». Повесть «Шинель». Поэма «Мёртвые душ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втор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Н. Островский. Одна пье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С. Тургенев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И. Тютче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Фет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А. Некрасо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Е. Салтыков-Щедрин. Сказки: «Повес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, как один мужик двух генералов прокормил», «Дикий помещик», «Премудрый пискарь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М. Достоевски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.Н. Толсто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 Рассказ «После бал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А.П. Чехов. Рассказы: «Смерть чиновника», «Хамелеон», «Тоска», «Толстый </w:t>
      </w:r>
      <w:r w:rsidRPr="00D4067E">
        <w:rPr>
          <w:sz w:val="26"/>
          <w:szCs w:val="26"/>
        </w:rPr>
        <w:br/>
        <w:t>и тонкий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</w:t>
      </w:r>
      <w:r w:rsidR="00283592" w:rsidRPr="00D4067E">
        <w:rPr>
          <w:b/>
          <w:bCs/>
          <w:i/>
          <w:iCs/>
          <w:sz w:val="26"/>
          <w:szCs w:val="26"/>
        </w:rPr>
        <w:t xml:space="preserve"> XX</w:t>
      </w:r>
      <w:r w:rsidR="00283592">
        <w:rPr>
          <w:b/>
          <w:bCs/>
          <w:i/>
          <w:iCs/>
          <w:sz w:val="26"/>
          <w:szCs w:val="26"/>
        </w:rPr>
        <w:t> </w:t>
      </w:r>
      <w:r w:rsidR="00283592" w:rsidRPr="00D4067E">
        <w:rPr>
          <w:b/>
          <w:bCs/>
          <w:i/>
          <w:iCs/>
          <w:sz w:val="26"/>
          <w:szCs w:val="26"/>
        </w:rPr>
        <w:t>в</w:t>
      </w:r>
      <w:r w:rsidRPr="00D4067E">
        <w:rPr>
          <w:b/>
          <w:bCs/>
          <w:i/>
          <w:iCs/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Бунин. Рассказы: «Косцы», «Тань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Блок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В. Маяковский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.А. Есен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А. Шолохов. Рассказ «Судьба челове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Т. Твардовский. Поэма «Василий Тёркин» (главы: «Переправа», «Два солдата», «Поединок»)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М. Шукшин. Рассказы: «Срезал», «Чудик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И. Солженицын. Рассказ «Матрёнин двор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изведения других авторов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ы второй половины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экзаменуемые привлекаю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ственному выбору для выполнения заданий ГИА-11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óльшая часть заданий экзаменационных билетов базиру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ом материале, который изучается в 9 классе, однак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е случаев задания о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, традиционно изучаемые в 7–8 классах, например роман А.С. Пушкина «Капитанская дочка», поэма М.Ю. Лермонтова «Мцыри», комедия Н.В. Гоголя «Ревизор»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2" w:name="_Toc438943112"/>
      <w:r w:rsidRPr="00D4067E">
        <w:rPr>
          <w:rFonts w:cs="Times New Roman"/>
        </w:rPr>
        <w:t>Система оценивания ответов обучающихся</w:t>
      </w:r>
      <w:bookmarkEnd w:id="72"/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устного ответ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учитывается глуби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 знаний, получ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мках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целях повышения объективности при выставлении отметки рекомендуется анализировать ответ выпуск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 позициям: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онимание вопросов экзаменационного билета, соответствие содержания ответа поставленным проблемам;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лечение необходимого объема литературного материала дл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цитирование наизусть, точ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;</w:t>
      </w:r>
    </w:p>
    <w:p w:rsidR="00404775" w:rsidRPr="00D4067E" w:rsidRDefault="00404775" w:rsidP="00AC7DE1">
      <w:pPr>
        <w:tabs>
          <w:tab w:val="num" w:pos="938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аргументированность суждений, убедительность приводимых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основанность выводов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ние необходимых для ответа термин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ятий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композиционная стройность ответа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яс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ь изложения мысли, речевая грамотность.</w:t>
      </w: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ответа экзаменуемого используется пятибалльная система оценивания. Общая экзаменационная оценка выводи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бил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 (по правилу округления). При оценивани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билета рекомендуется руководствоваться следующими критериями.</w:t>
      </w: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Критерии оценивания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ервый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торой вопрос экзаменационного билет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л</w:t>
      </w:r>
      <w:r w:rsidRPr="00D4067E">
        <w:rPr>
          <w:b/>
          <w:sz w:val="26"/>
          <w:szCs w:val="26"/>
        </w:rPr>
        <w:t>итературе</w:t>
      </w:r>
    </w:p>
    <w:tbl>
      <w:tblPr>
        <w:tblW w:w="9279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83"/>
        <w:gridCol w:w="7796"/>
      </w:tblGrid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ивания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казывает глубокое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 используя необходимые для ответа терми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тия, соблюдая необходимые речевые норм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я фактических ошибок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казывает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ет отдельные смысло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чевые недочеты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верхностно понимает суть задания, показывает частичное знание учебного материала, при ответе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лекает текст художественных произведений, допускает рече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актические ошибки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ет сути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наруживает знания учебного материал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 художественного произведения</w:t>
            </w:r>
          </w:p>
        </w:tc>
      </w:tr>
    </w:tbl>
    <w:p w:rsidR="00404775" w:rsidRPr="00D4067E" w:rsidRDefault="00404775" w:rsidP="00AC7DE1">
      <w:pPr>
        <w:pStyle w:val="2"/>
        <w:rPr>
          <w:rFonts w:cs="Times New Roman"/>
        </w:rPr>
      </w:pPr>
      <w:bookmarkStart w:id="73" w:name="_Toc438943113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7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4" w:name="_Toc438943114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74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tabs>
          <w:tab w:val="left" w:pos="802"/>
        </w:tabs>
        <w:ind w:firstLine="709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75" w:name="_Toc438943115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5"/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раз автора в «Слов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оценка изображённых событий.</w:t>
      </w:r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личение ложных ценност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едии Н.В. Гоголя «Ревизор». 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6" w:name="_Toc438943116"/>
      <w:r w:rsidR="007012B9"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76"/>
    </w:p>
    <w:p w:rsidR="00404775" w:rsidRPr="00D4067E" w:rsidRDefault="00404775" w:rsidP="00AC7DE1">
      <w:pPr>
        <w:pStyle w:val="2"/>
        <w:rPr>
          <w:rFonts w:cs="Times New Roman"/>
        </w:rPr>
      </w:pPr>
      <w:bookmarkStart w:id="77" w:name="_Toc438943117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77"/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ознанию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. Вопросы проверяют основные понят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едущие идеи интегративного обществоведческого кур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м разделам. 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Человек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щество (</w:t>
      </w:r>
      <w:r w:rsidRPr="00D4067E">
        <w:rPr>
          <w:sz w:val="26"/>
          <w:szCs w:val="26"/>
        </w:rPr>
        <w:t>биологическ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циаль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е; общество как форма жизнедеятельности людей; личность; межличностные отношения; деятельность челове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е формы (труд, игра, учение); межличностные конфликт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структивное разрешени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духовной культуры (</w:t>
      </w:r>
      <w:r w:rsidRPr="00D4067E">
        <w:rPr>
          <w:sz w:val="26"/>
          <w:szCs w:val="26"/>
        </w:rPr>
        <w:t>сфера духовной культуры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; гуманизм, гражданственность, патриотизм; нау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современного общества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Экономика (</w:t>
      </w:r>
      <w:r w:rsidRPr="00D4067E">
        <w:rPr>
          <w:sz w:val="26"/>
          <w:szCs w:val="26"/>
        </w:rPr>
        <w:t>экономи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обществ, экономические системы, деньг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, экономические ц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 государства, налоги, уплачиваемые гражданами, предпринимательств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р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ыночной экономик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оциальная сфера</w:t>
      </w:r>
      <w:r w:rsidRPr="00D4067E">
        <w:rPr>
          <w:sz w:val="26"/>
          <w:szCs w:val="26"/>
        </w:rPr>
        <w:t xml:space="preserve"> (социальная структура общества; семья как малая группа 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); социальные нор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поли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циального управления</w:t>
      </w:r>
      <w:r w:rsidRPr="00D4067E">
        <w:rPr>
          <w:sz w:val="26"/>
          <w:szCs w:val="26"/>
        </w:rPr>
        <w:t xml:space="preserve"> (политика, политическая власть;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и государства; участие гражд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итической жизни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Право </w:t>
      </w:r>
      <w:r w:rsidRPr="00D4067E">
        <w:rPr>
          <w:sz w:val="26"/>
          <w:szCs w:val="26"/>
        </w:rPr>
        <w:t>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,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юридической ответственности, правоохранительные органы, права ребен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щита, особенности правового статуса несовершеннолетних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дельный раздел выдел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ституции РФ</w:t>
      </w:r>
      <w:r w:rsidRPr="00D4067E">
        <w:rPr>
          <w:sz w:val="26"/>
          <w:szCs w:val="26"/>
        </w:rPr>
        <w:t xml:space="preserve"> (позиции 6.5, 6.6, 6.7, 6.9 кодификатора): прав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боды ч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ждан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сийской Федераци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арантии; федеративное устройство Российской Федерации; Президент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; Федеральное Собрание РФ. Структу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номочия; Правительство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новным содержательным разделам. </w:t>
      </w:r>
    </w:p>
    <w:p w:rsidR="00404775" w:rsidRPr="00D4067E" w:rsidRDefault="00404775" w:rsidP="00AC7DE1">
      <w:pPr>
        <w:ind w:firstLine="567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>Распределение вопросов билетов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новным содержательным разделам (темам) курса обществознания</w:t>
      </w:r>
      <w:r w:rsidRPr="00D4067E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95"/>
        <w:gridCol w:w="4252"/>
      </w:tblGrid>
      <w:tr w:rsidR="00404775" w:rsidRPr="00D4067E" w:rsidTr="00590686">
        <w:trPr>
          <w:cantSplit/>
          <w:trHeight w:val="567"/>
        </w:trPr>
        <w:tc>
          <w:tcPr>
            <w:tcW w:w="5495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обществознания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Человек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о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духовной культуры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Экономика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альная сфера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полит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циального управления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нституция РФ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Право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агаемой традиционной форме проводи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у обучающегося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я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кретного учеб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, поэтому обучающийся может готови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юбому учебнику, представленном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 учебников, рекомендованных (допущенных) Министерством 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уки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ю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ом процесс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 среднего общего образования на 2015/16 учебный год.</w:t>
      </w:r>
    </w:p>
    <w:p w:rsidR="00404775" w:rsidRPr="00D4067E" w:rsidRDefault="00404775" w:rsidP="00AC7DE1">
      <w:p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интегративного школьного курса «Обществознание»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8" w:name="_Toc438943118"/>
      <w:r w:rsidRPr="00D4067E">
        <w:rPr>
          <w:rFonts w:cs="Times New Roman"/>
        </w:rPr>
        <w:t>Система оценивания ответов обучающихся</w:t>
      </w:r>
      <w:bookmarkEnd w:id="7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теоретический вопрос максимальный балл – 5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 экзаменуемого оценивается: знание основных понятий курса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; поним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ъяснение связей между общественными явлениями, социальными процессами; умение приводить примеры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социальных объектов определенного типа, социальных отношений, ситуаций, регулируемых различными видами социальных норм, деятельности люд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х сферах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комендации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тавлению отметк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sz w:val="26"/>
          <w:szCs w:val="26"/>
        </w:rPr>
        <w:t>«5»</w:t>
      </w:r>
      <w:r w:rsidRPr="00D4067E">
        <w:rPr>
          <w:sz w:val="26"/>
          <w:szCs w:val="26"/>
        </w:rPr>
        <w:t xml:space="preserve"> (отлично): обучающийся пол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4</w:t>
      </w:r>
      <w:r w:rsidRPr="00D4067E">
        <w:rPr>
          <w:sz w:val="26"/>
          <w:szCs w:val="26"/>
        </w:rPr>
        <w:t>» (хорошо): обучающий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п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 допустил неточност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3</w:t>
      </w:r>
      <w:r w:rsidRPr="00D4067E">
        <w:rPr>
          <w:sz w:val="26"/>
          <w:szCs w:val="26"/>
        </w:rPr>
        <w:t>» (удовлетворительно): обучающийся допустил сущностные ошибки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свидетельствуе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и сущности ключевых обществоведческих понятий, относя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вопросам билета, ИЛИ обучающийся полно без ошибок изложил только о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2</w:t>
      </w:r>
      <w:r w:rsidRPr="00D4067E">
        <w:rPr>
          <w:sz w:val="26"/>
          <w:szCs w:val="26"/>
        </w:rPr>
        <w:t>» (неудовлетворительно): обучающий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л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9" w:name="_Toc43894311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7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п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целесообразно отвести примерно </w:t>
      </w:r>
      <w:r w:rsidRPr="00D4067E">
        <w:rPr>
          <w:sz w:val="26"/>
          <w:szCs w:val="26"/>
        </w:rPr>
        <w:br/>
        <w:t>30–4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0" w:name="_Toc43894312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8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81" w:name="_Toc43894312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8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оциальная структура общест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.</w:t>
      </w:r>
    </w:p>
    <w:p w:rsidR="00404775" w:rsidRPr="00D4067E" w:rsidRDefault="00B03230" w:rsidP="00AC7DE1">
      <w:pPr>
        <w:pStyle w:val="1"/>
      </w:pPr>
      <w:r w:rsidRPr="00D4067E">
        <w:br w:type="page"/>
      </w:r>
      <w:bookmarkStart w:id="82" w:name="_Toc438943122"/>
      <w:r w:rsidR="007012B9"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2"/>
    </w:p>
    <w:p w:rsidR="00404775" w:rsidRPr="00D4067E" w:rsidRDefault="00404775" w:rsidP="00AC7DE1">
      <w:pPr>
        <w:pStyle w:val="2"/>
        <w:rPr>
          <w:rFonts w:cs="Times New Roman"/>
        </w:rPr>
      </w:pPr>
      <w:bookmarkStart w:id="83" w:name="_Toc43894312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8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х содержит два вопроса. </w:t>
      </w:r>
      <w:r w:rsidRPr="00D4067E">
        <w:rPr>
          <w:b/>
          <w:i/>
          <w:sz w:val="26"/>
          <w:szCs w:val="26"/>
        </w:rPr>
        <w:t>Первый (теоретический) вопрос билетов</w:t>
      </w:r>
      <w:r w:rsidRPr="00D4067E">
        <w:rPr>
          <w:b/>
          <w:sz w:val="26"/>
          <w:szCs w:val="26"/>
        </w:rPr>
        <w:t xml:space="preserve"> </w:t>
      </w:r>
      <w:r w:rsidRPr="00D4067E">
        <w:rPr>
          <w:sz w:val="26"/>
          <w:szCs w:val="26"/>
        </w:rPr>
        <w:t>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дидактические единицы раздела «Обязательный минимум содержания основных образовательных программ» федерального компонента стандарта для основной школы,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ключением материала, выде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 курсивом. Первый вопрос проверяет освоение учащимися понятийного аппарата школьного курса физики: зн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 смысла физических понятий, физических вел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ческих закон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умение описыв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ъяснять физические явления. </w:t>
      </w:r>
      <w:r w:rsidRPr="00D4067E">
        <w:rPr>
          <w:b/>
          <w:i/>
          <w:sz w:val="26"/>
          <w:szCs w:val="26"/>
        </w:rPr>
        <w:t>Второй вопрос билетов</w:t>
      </w:r>
      <w:r w:rsidRPr="00D4067E">
        <w:rPr>
          <w:sz w:val="26"/>
          <w:szCs w:val="26"/>
        </w:rPr>
        <w:t xml:space="preserve"> предлагает выпускнику основной школы выполнить расчетную задачу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физики: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Механически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Тепл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Электромагнитные явления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Квант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физик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03"/>
        <w:gridCol w:w="2551"/>
        <w:gridCol w:w="2693"/>
      </w:tblGrid>
      <w:tr w:rsidR="00404775" w:rsidRPr="00D4067E" w:rsidTr="00590686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физик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ханически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пл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ктромагнитн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вант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-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ая задач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темам школьного курса физик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4" w:name="_Toc438943124"/>
      <w:r w:rsidRPr="00D4067E">
        <w:rPr>
          <w:rFonts w:cs="Times New Roman"/>
        </w:rPr>
        <w:t>Система оценивания ответов обучающихся</w:t>
      </w:r>
      <w:bookmarkEnd w:id="84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максимальная оценка – 6 баллов;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 – 4 балла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ивании ответов учащих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 проводится  поэлементный анализ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требований стандарт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оению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. Ответ оценивается в 6 баллов, если для всех контролируемых элементов содержания представлен по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ый ответ. Ес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представлен правильный ответ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я част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ещены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язательным результатам обуче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пропуске одного элемента ставится 5 баллов, а 2-3 элементов – 4 балла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освещены только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результатам обучения, ставится 3 балла. Если описаны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результатам обучения только для двух контролируемых элементов содержа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 оценивается 2 баллами, только для одного контролируемого элемента содержания – 1 баллом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шение расчетных задач оценивается 4 баллами, если  верно записано краткое условие задачи, при необходимости сделан рисунок, записаны зак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ы, применение которой необходимо для решения задачи выбранным способом; проведены необходимые математические пре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ы, приводящ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му числовому ответу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 ответ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устной беседе учащийся демонстрирует понимание физических процессов или явлений, описа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и задачи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представлено  правильное решение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ах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воде единиц физической величи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, которая привел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числовому ответу, решение оценивается 3 баллами. При правильном решении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личии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ческих преобразованиях, работа оценивается 2 баллами. Если представлена верная запись краткого условия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е, необходимой для решения задачи допущена ошибка, хотя при устной беседе учащийся демонстрируют понимание физ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, описываем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че, работа оценивается 1 бал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уча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шкалу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8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. 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</w:t>
      </w:r>
      <w:r w:rsidRPr="00D4067E">
        <w:rPr>
          <w:sz w:val="26"/>
          <w:szCs w:val="26"/>
        </w:rPr>
        <w:br/>
        <w:t>6–7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2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шение задачи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4–5 баллов.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вопросу билета, например, набрав 3 балла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и 1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тичное решение задач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5" w:name="_Toc438943125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85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уча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3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6" w:name="_Toc438943126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86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ке уча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) справочные таблицы физических величин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справочные д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м изученны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онов (без текстового описания законов)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ы для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программируемый калькулятор для вычислений при решении задач.</w:t>
      </w:r>
    </w:p>
    <w:p w:rsidR="00404775" w:rsidRPr="00D4067E" w:rsidRDefault="00404775" w:rsidP="00AC7DE1"/>
    <w:p w:rsidR="00404775" w:rsidRPr="00D4067E" w:rsidRDefault="00B03230" w:rsidP="00AC7DE1">
      <w:pPr>
        <w:pStyle w:val="2"/>
      </w:pPr>
      <w:bookmarkStart w:id="87" w:name="_Toc43894312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7"/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Закон прямолинейного распространения света. Закон отражения света. Плоское зеркало. Явление преломления света. </w:t>
      </w:r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i/>
          <w:sz w:val="26"/>
          <w:szCs w:val="26"/>
        </w:rPr>
      </w:pPr>
      <w:r w:rsidRPr="00D4067E">
        <w:rPr>
          <w:sz w:val="26"/>
          <w:szCs w:val="26"/>
        </w:rPr>
        <w:t>Определите количество теплоты, которое необходимо для нагревания оловянного солдатика массой 50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 32 °С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пературы плавления. Удельная теплоемкость олова 230 Дж/кг·°С. Температура плавления олова 232 °С</w:t>
      </w:r>
      <w:r w:rsidRPr="00D4067E">
        <w:rPr>
          <w:i/>
          <w:sz w:val="26"/>
          <w:szCs w:val="26"/>
        </w:rPr>
        <w:t>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88" w:name="_Toc438943128"/>
      <w:r w:rsidR="007012B9"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88"/>
    </w:p>
    <w:p w:rsidR="00404775" w:rsidRPr="00D4067E" w:rsidRDefault="00404775" w:rsidP="00AC7DE1">
      <w:pPr>
        <w:pStyle w:val="2"/>
        <w:rPr>
          <w:rFonts w:cs="Times New Roman"/>
        </w:rPr>
      </w:pPr>
      <w:bookmarkStart w:id="89" w:name="_Toc438943129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8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роведения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предлагается комплект экзаменационных билетов, который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: одного теоретическ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ой задач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проверяют усвоение содержания ведущих разделов (тем) школьного курса химии, которые составляют инвариантное ядро учебных програм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, рекомендованных для основной школ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числу таких разделов (тем) относятся: строение атома. Периодический зако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ическая система химических элементов Д.И. Менделеева; химическая связь; классификация неорганических веществ; классификация химических реакций; химические свойства неорганических веществ; электролитическая диссоциация; реакции ионного обмена; окислительно-восстановительные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хими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38"/>
        <w:gridCol w:w="2409"/>
      </w:tblGrid>
      <w:tr w:rsidR="00404775" w:rsidRPr="00D4067E" w:rsidTr="00324AB3">
        <w:trPr>
          <w:cantSplit/>
          <w:trHeight w:val="567"/>
        </w:trPr>
        <w:tc>
          <w:tcPr>
            <w:tcW w:w="733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хим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ещество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имическая реакция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арные основы неорга</w:t>
            </w:r>
            <w:r w:rsidRPr="00D4067E">
              <w:rPr>
                <w:sz w:val="26"/>
                <w:szCs w:val="26"/>
              </w:rPr>
              <w:softHyphen/>
              <w:t>нической химии. Представления</w:t>
            </w:r>
            <w:r w:rsidR="00283592" w:rsidRPr="00D4067E">
              <w:rPr>
                <w:sz w:val="26"/>
                <w:szCs w:val="26"/>
              </w:rPr>
              <w:t xml:space="preserve"> об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рганических ве</w:t>
            </w:r>
            <w:r w:rsidRPr="00D4067E">
              <w:rPr>
                <w:sz w:val="26"/>
                <w:szCs w:val="26"/>
              </w:rPr>
              <w:softHyphen/>
              <w:t>ществах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тоды познания веществ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ими</w:t>
            </w:r>
            <w:r w:rsidRPr="00D4067E">
              <w:rPr>
                <w:sz w:val="26"/>
                <w:szCs w:val="26"/>
              </w:rPr>
              <w:softHyphen/>
              <w:t>ческих явлений. Хим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ж</w:t>
            </w:r>
            <w:r w:rsidRPr="00D4067E">
              <w:rPr>
                <w:sz w:val="26"/>
                <w:szCs w:val="26"/>
              </w:rPr>
              <w:t>изнь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счетные задачи проверяют умение вычислять массовую долю растворенного вещест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творе; количество вещества, объем или массу веществ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личеству вещества, объему или массе реагентов или продуктов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едлагаемые экзаменационные билеты соответствуют Обязательному минимуму содержания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м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овню подготовки выпускников основной общеобразовательной школы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0" w:name="_Toc438943130"/>
      <w:r w:rsidRPr="00D4067E">
        <w:rPr>
          <w:rFonts w:cs="Times New Roman"/>
        </w:rPr>
        <w:t>Система оценивания ответов обучающихся</w:t>
      </w:r>
      <w:bookmarkEnd w:id="90"/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выпускник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>ятибалльной шкале</w:t>
      </w:r>
      <w:r w:rsidRPr="00D4067E">
        <w:rPr>
          <w:sz w:val="26"/>
          <w:szCs w:val="26"/>
        </w:rPr>
        <w:t>. Общая оценка выводи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оценок, получе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 билета. При оценивании ответа можно руководствоваться следующими критерия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5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 xml:space="preserve">ервый </w:t>
      </w:r>
      <w:r w:rsidRPr="00D4067E">
        <w:rPr>
          <w:iCs/>
          <w:sz w:val="26"/>
          <w:szCs w:val="26"/>
        </w:rPr>
        <w:t>теоретический</w:t>
      </w:r>
      <w:r w:rsidRPr="00D4067E">
        <w:rPr>
          <w:i/>
          <w:iCs/>
          <w:sz w:val="26"/>
          <w:szCs w:val="26"/>
        </w:rPr>
        <w:t xml:space="preserve"> </w:t>
      </w:r>
      <w:r w:rsidRPr="00D4067E">
        <w:rPr>
          <w:sz w:val="26"/>
          <w:szCs w:val="26"/>
        </w:rPr>
        <w:t>вопрос представляет собой связный рассказ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sz w:val="26"/>
          <w:szCs w:val="26"/>
          <w:lang w:val="en-US"/>
        </w:rPr>
        <w:t>c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всех необходимых понят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ой теме, раскрывается сущность описываемы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 рассказ сопровождается правильной записью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авнений; степень раскрытия понятий соответствует требованиям государственного образовательного стандарта для выпускников основной школы;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тсутствуют химические ошибк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решения расчетной задачи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логически выстроенную последовательность решения задачи: запись формул, названий веществ, участвующи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кции, уравнений химических реакц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й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текания, арифметических расчетов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тоговый результат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4» </w:t>
      </w:r>
      <w:r w:rsidRPr="00D4067E">
        <w:rPr>
          <w:sz w:val="26"/>
          <w:szCs w:val="26"/>
        </w:rPr>
        <w:t>став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ильного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полного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исутствуют все понятия, составляющие основу содержания темы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тии допущены неточности или незначительные ошибки, которые свидетельствую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достаточном уровне овладения отдельными умениями (ошибки при составлении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авнений, выделение признаков классификации при определении химических свойств веществ различных классов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использован правильный алгоритм проведения расчетов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этом допущены незначительные погрешности при вычислениях, которы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влиял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ый результат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3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отсутствуют некоторые понятия, которые необходимы для раскрытия сущности описываемого явления или процесса, нарушена логика изложения материал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допущены существенные ошибки, которые привел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итоговому результат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2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практически отсутствуют понятия, которые необходимы для раскрытия содержания темы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агаются лишь отдельные аспекты этого содерж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решена расчетная задач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Общая отметка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илету выводится как средняя арифметическая отметок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ждый вопрос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1" w:name="_Toc438943131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9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мерное время, рекомендуемо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, составляет 20–3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2" w:name="_Toc438943132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92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обучающимся  предоставляется право использовать при необходимост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иодическую систему химических элементов Д.И. Менделеев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аблицу растворимости солей, кисло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а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де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лектрохимический ряд напряжений металлов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ограммируемый калькулятор.</w:t>
      </w:r>
    </w:p>
    <w:p w:rsidR="00404775" w:rsidRPr="00D4067E" w:rsidRDefault="00B03230" w:rsidP="00AC7DE1">
      <w:pPr>
        <w:pStyle w:val="2"/>
      </w:pPr>
      <w:bookmarkStart w:id="93" w:name="_Toc438943133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9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. Классификация неорганических веществ. Генетическая связь между классами неорганических веществ (на примере ряда веществ: </w:t>
      </w:r>
      <w:r w:rsidRPr="00D4067E">
        <w:rPr>
          <w:sz w:val="26"/>
          <w:szCs w:val="26"/>
        </w:rPr>
        <w:br/>
        <w:t>металл → оксид → основание → соль или неметалл → оксид → кислота →</w:t>
      </w:r>
      <w:r w:rsidRPr="00D4067E">
        <w:rPr>
          <w:sz w:val="26"/>
          <w:szCs w:val="26"/>
        </w:rPr>
        <w:br/>
        <w:t>→ соль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Задача. Вычислите объём водорода (н.у.), который выделится при растворении 5,4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люми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збытке раствора серной кислоты. 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94" w:name="_Toc438943134"/>
      <w:r w:rsidR="007012B9"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остранным языкам (устная форма)</w:t>
      </w:r>
      <w:bookmarkEnd w:id="94"/>
    </w:p>
    <w:p w:rsidR="00404775" w:rsidRPr="00D4067E" w:rsidRDefault="00404775" w:rsidP="00AC7DE1">
      <w:pPr>
        <w:pStyle w:val="2"/>
        <w:rPr>
          <w:rFonts w:cs="Times New Roman"/>
        </w:rPr>
      </w:pPr>
      <w:bookmarkStart w:id="95" w:name="_Toc43894313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и</w:t>
      </w:r>
      <w:r w:rsidRPr="00D4067E">
        <w:rPr>
          <w:rFonts w:cs="Times New Roman"/>
        </w:rPr>
        <w:t>ностранным языкам</w:t>
      </w:r>
      <w:bookmarkEnd w:id="9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тырех иностранных языков (английский, немецкий, французский, испанский)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два задания.</w:t>
      </w:r>
      <w:r w:rsidRPr="00D4067E">
        <w:rPr>
          <w:i/>
          <w:sz w:val="26"/>
          <w:szCs w:val="26"/>
        </w:rPr>
        <w:t xml:space="preserve"> </w:t>
      </w:r>
      <w:r w:rsidRPr="00D4067E">
        <w:rPr>
          <w:iCs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умения ознакомительного чтения (чт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м основного содержания). Экзаменуемому предлагается закон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овом отношении несложный аутентичный текст (из научно-популярной, или публицистической, или художественной литературы), соответствующий допороговому уровню (А2 согласно европейской терминологии) объёмом до 1200 знаков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е подготовк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учащийся может пользоваться двуязычным словарем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ча экзаменуемого – прочитать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ить на 3 (три) вопро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содержанию, касающихся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сновной идеи (О чём говор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? Какова основная идея текста?)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главных фактов (Кто? Что? Когда? Как? Где? Куда?)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ы, используемые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, должны удовлетворять ряду требований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соответствовать определенному государственным стандартом предметному содержанию речи выпускников 9 класса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соответствовать государственному стандар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 xml:space="preserve">зыковой трудности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учитывать возрастные особен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тересы учащихся 9 классов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выходить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жанров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илевого разнообразия, рекомендова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ношении текстов для чтения (текст научно-популярный, публицистический, художественный)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характеризоваться смысловой законченностью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меть образователь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тельную ценность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содержать информации, способной оскорбить социальные, религиоз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циональные чувства учащихся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матика текстов определена стандартом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ому языку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межличностные взаимоотнош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мье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зьям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оле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школьное образование, изучаемые предметы; проблема выбора професс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 иностранного языка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осуг, увлечения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одная стра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а/страны изучаемого языка; выдающиеся люд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клад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ировую культуру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облемы экологии; здоровой образ жизни. </w:t>
      </w:r>
    </w:p>
    <w:p w:rsidR="00404775" w:rsidRPr="00D4067E" w:rsidRDefault="007159F7" w:rsidP="00AC7DE1">
      <w:pPr>
        <w:ind w:firstLine="720"/>
        <w:jc w:val="both"/>
        <w:rPr>
          <w:sz w:val="26"/>
          <w:szCs w:val="26"/>
        </w:rPr>
      </w:pPr>
      <w:r w:rsidRPr="007159F7">
        <w:rPr>
          <w:b/>
          <w:sz w:val="26"/>
          <w:szCs w:val="26"/>
        </w:rPr>
        <w:cr/>
      </w:r>
      <w:r w:rsidRPr="007159F7">
        <w:rPr>
          <w:sz w:val="26"/>
          <w:szCs w:val="26"/>
        </w:rPr>
        <w:t xml:space="preserve"> В</w:t>
      </w:r>
      <w:r w:rsidR="00283592" w:rsidRPr="00D4067E">
        <w:rPr>
          <w:sz w:val="26"/>
          <w:szCs w:val="26"/>
        </w:rPr>
        <w:t>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="00404775" w:rsidRPr="00D4067E">
        <w:rPr>
          <w:sz w:val="26"/>
          <w:szCs w:val="26"/>
        </w:rPr>
        <w:t>тором задании экзаменуемому предлагается высказа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облеме, затрону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е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="00404775" w:rsidRPr="00D4067E">
        <w:rPr>
          <w:sz w:val="26"/>
          <w:szCs w:val="26"/>
        </w:rPr>
        <w:t>босновать свою точку зрения. Экзаменуемый должен построить связное законченное монологическое высказы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оставленн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="00404775" w:rsidRPr="00D4067E">
        <w:rPr>
          <w:sz w:val="26"/>
          <w:szCs w:val="26"/>
        </w:rPr>
        <w:t>адании коммуникативной задачей; продемонстрировать умение сообщать факты/ рассказыв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быт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ом числе используя информацию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а; выраз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="00404775" w:rsidRPr="00D4067E">
        <w:rPr>
          <w:sz w:val="26"/>
          <w:szCs w:val="26"/>
        </w:rPr>
        <w:t>ргументировать свое отношен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иведенному утверждению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6" w:name="_Toc438943136"/>
      <w:r w:rsidRPr="00D4067E">
        <w:rPr>
          <w:rFonts w:cs="Times New Roman"/>
        </w:rPr>
        <w:t>Система оценивания ответов обучающихся</w:t>
      </w:r>
      <w:bookmarkEnd w:id="9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ой шкале, приня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оссии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ая экзаменационная отметка складывае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тмет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отдельных зад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, округляемы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им правилам, т.е. 3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4 балла, 4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5 баллов. При оценивании отдельных заданий рекомендуется руководствоваться приводимыми ниже шкалами, которые описывают наиболее типичные случаи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ие предложенных шкал оценивания требует определенного навыка. Поэтому учителю рекомендуется заранее изучить данные шкалы, ознакомить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ми учащих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ть шкал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учебного процесса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ой аттестации.</w:t>
      </w:r>
    </w:p>
    <w:p w:rsidR="00404775" w:rsidRPr="00D4067E" w:rsidRDefault="00404775" w:rsidP="00AC7DE1">
      <w:pPr>
        <w:ind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Формулировка задания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 соотнес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ритериями оценки. </w:t>
      </w:r>
      <w:r w:rsidRPr="00D4067E">
        <w:rPr>
          <w:b/>
          <w:sz w:val="26"/>
          <w:szCs w:val="26"/>
        </w:rPr>
        <w:t xml:space="preserve">Правильным </w:t>
      </w:r>
      <w:r w:rsidRPr="00D4067E">
        <w:rPr>
          <w:sz w:val="26"/>
          <w:szCs w:val="26"/>
        </w:rPr>
        <w:t>считается ответ, который полностью соответствует содержанию текста. Ответ, который содержит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ько основную информацию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и, является </w:t>
      </w:r>
      <w:r w:rsidRPr="00D4067E">
        <w:rPr>
          <w:b/>
          <w:sz w:val="26"/>
          <w:szCs w:val="26"/>
        </w:rPr>
        <w:t>полным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экзаменационной комиссии рекомендуется включить учителя-экзаменатора, который непосредственно ведет экзамен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еля-эксперта, задачей которого является соотнесение ответов экзаменуемог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итери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алах. Итоговая оценка определяется всеми членами экзаменационной комиссии.</w:t>
      </w: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Критерии оценивания</w:t>
      </w:r>
    </w:p>
    <w:p w:rsidR="00404775" w:rsidRPr="00D4067E" w:rsidRDefault="00404775" w:rsidP="00AC7DE1">
      <w:pPr>
        <w:ind w:firstLine="708"/>
        <w:jc w:val="right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Задание 1. Прочитайте текст</w:t>
      </w:r>
      <w:r w:rsidR="00283592" w:rsidRPr="00D4067E">
        <w:rPr>
          <w:b/>
          <w:bCs/>
          <w:sz w:val="26"/>
          <w:szCs w:val="26"/>
        </w:rPr>
        <w:t xml:space="preserve"> и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о</w:t>
      </w:r>
      <w:r w:rsidRPr="00D4067E">
        <w:rPr>
          <w:b/>
          <w:bCs/>
          <w:sz w:val="26"/>
          <w:szCs w:val="26"/>
        </w:rPr>
        <w:t>тветьте</w:t>
      </w:r>
      <w:r w:rsidR="00283592" w:rsidRPr="00D4067E">
        <w:rPr>
          <w:b/>
          <w:bCs/>
          <w:sz w:val="26"/>
          <w:szCs w:val="26"/>
        </w:rPr>
        <w:t xml:space="preserve"> на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в</w:t>
      </w:r>
      <w:r w:rsidRPr="00D4067E">
        <w:rPr>
          <w:b/>
          <w:bCs/>
          <w:sz w:val="26"/>
          <w:szCs w:val="26"/>
        </w:rPr>
        <w:t>опросы</w:t>
      </w:r>
      <w:r w:rsidR="00283592" w:rsidRPr="00D4067E">
        <w:rPr>
          <w:b/>
          <w:bCs/>
          <w:sz w:val="26"/>
          <w:szCs w:val="26"/>
        </w:rPr>
        <w:t xml:space="preserve"> к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т</w:t>
      </w:r>
      <w:r w:rsidRPr="00D4067E">
        <w:rPr>
          <w:b/>
          <w:bCs/>
          <w:sz w:val="26"/>
          <w:szCs w:val="26"/>
        </w:rPr>
        <w:t xml:space="preserve">ексту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42"/>
        <w:gridCol w:w="8505"/>
      </w:tblGrid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keepNext/>
              <w:jc w:val="both"/>
              <w:outlineLvl w:val="1"/>
              <w:rPr>
                <w:sz w:val="26"/>
                <w:szCs w:val="26"/>
              </w:rPr>
            </w:pPr>
            <w:bookmarkStart w:id="97" w:name="_Toc438943137"/>
            <w:r w:rsidRPr="00D4067E">
              <w:rPr>
                <w:sz w:val="26"/>
                <w:szCs w:val="26"/>
              </w:rPr>
              <w:t>Отметка</w:t>
            </w:r>
            <w:bookmarkEnd w:id="97"/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keepNext/>
              <w:ind w:firstLine="708"/>
              <w:jc w:val="both"/>
              <w:outlineLvl w:val="1"/>
              <w:rPr>
                <w:sz w:val="26"/>
                <w:szCs w:val="26"/>
              </w:rPr>
            </w:pPr>
            <w:bookmarkStart w:id="98" w:name="_Toc438943138"/>
            <w:r w:rsidRPr="00D4067E">
              <w:rPr>
                <w:sz w:val="26"/>
                <w:szCs w:val="26"/>
              </w:rPr>
              <w:t>Характеристика ответа</w:t>
            </w:r>
            <w:bookmarkEnd w:id="98"/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 xml:space="preserve">се три </w:t>
            </w:r>
            <w:r w:rsidRPr="00D4067E">
              <w:rPr>
                <w:sz w:val="26"/>
                <w:szCs w:val="26"/>
              </w:rPr>
              <w:t>вопрос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 xml:space="preserve">ва </w:t>
            </w:r>
            <w:r w:rsidRPr="00D4067E">
              <w:rPr>
                <w:sz w:val="26"/>
                <w:szCs w:val="26"/>
              </w:rPr>
              <w:t>вопроса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правильные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о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н</w:t>
            </w:r>
            <w:r w:rsidRPr="00D4067E">
              <w:rPr>
                <w:bCs/>
                <w:iCs/>
                <w:sz w:val="26"/>
                <w:szCs w:val="26"/>
              </w:rPr>
              <w:t>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т</w:t>
            </w:r>
            <w:r w:rsidRPr="00D4067E">
              <w:rPr>
                <w:bCs/>
                <w:iCs/>
                <w:sz w:val="26"/>
                <w:szCs w:val="26"/>
              </w:rPr>
              <w:t>ри</w:t>
            </w:r>
            <w:r w:rsidRPr="00D4067E">
              <w:rPr>
                <w:sz w:val="26"/>
                <w:szCs w:val="26"/>
              </w:rPr>
              <w:t xml:space="preserve"> вопроса экзаменатор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экзаменатора.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 остальных</w:t>
            </w:r>
            <w:r w:rsidRPr="00D4067E">
              <w:rPr>
                <w:sz w:val="26"/>
                <w:szCs w:val="26"/>
              </w:rPr>
              <w:t xml:space="preserve"> вопроса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 или ответил неправильно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</w:t>
            </w:r>
            <w:r w:rsidRPr="00D4067E">
              <w:rPr>
                <w:sz w:val="26"/>
                <w:szCs w:val="26"/>
              </w:rPr>
              <w:t xml:space="preserve"> вопроса экзаменатора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2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ал правиль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D4067E">
              <w:rPr>
                <w:sz w:val="26"/>
                <w:szCs w:val="26"/>
              </w:rPr>
              <w:t>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опросы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тдельные дета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й ответ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 xml:space="preserve">дин </w:t>
            </w:r>
            <w:r w:rsidRPr="00D4067E">
              <w:rPr>
                <w:sz w:val="26"/>
                <w:szCs w:val="26"/>
              </w:rPr>
              <w:t>вопрос</w:t>
            </w:r>
          </w:p>
        </w:tc>
      </w:tr>
    </w:tbl>
    <w:p w:rsidR="00404775" w:rsidRPr="00D4067E" w:rsidRDefault="00404775" w:rsidP="00AC7DE1">
      <w:pPr>
        <w:ind w:firstLine="708"/>
        <w:jc w:val="right"/>
        <w:rPr>
          <w:sz w:val="26"/>
          <w:szCs w:val="26"/>
        </w:rPr>
      </w:pPr>
    </w:p>
    <w:p w:rsidR="00404775" w:rsidRPr="00D4067E" w:rsidRDefault="00404775" w:rsidP="00AC7DE1">
      <w:pPr>
        <w:spacing w:after="120"/>
        <w:ind w:firstLine="708"/>
        <w:jc w:val="right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е 2. 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кажитесь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, затронутой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т</w:t>
      </w:r>
      <w:r w:rsidRPr="00D4067E">
        <w:rPr>
          <w:b/>
          <w:sz w:val="26"/>
          <w:szCs w:val="26"/>
        </w:rPr>
        <w:t xml:space="preserve">ексте. Аргументируйте вашу точку зрения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1384"/>
        <w:gridCol w:w="8363"/>
      </w:tblGrid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арактеристика ответа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 xml:space="preserve">логично </w:t>
            </w:r>
            <w:r w:rsidRPr="00D4067E">
              <w:rPr>
                <w:sz w:val="26"/>
                <w:szCs w:val="26"/>
              </w:rPr>
              <w:t>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 xml:space="preserve">адании. </w:t>
            </w:r>
            <w:r w:rsidRPr="00D4067E">
              <w:rPr>
                <w:bCs/>
                <w:sz w:val="26"/>
                <w:szCs w:val="26"/>
              </w:rPr>
              <w:t xml:space="preserve">Учащийся </w:t>
            </w:r>
            <w:r w:rsidRPr="00D4067E">
              <w:rPr>
                <w:sz w:val="26"/>
                <w:szCs w:val="26"/>
              </w:rPr>
              <w:t>демонстрирует умение: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е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: нет фонематических ошибок, практически все зву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токе речи произносятся правильно, соблюдается правильный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ъём высказывания –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енее 10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, отвечающи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ет фонематических ошибок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>менее 10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</w:t>
            </w:r>
            <w:r w:rsidRPr="00D4067E">
              <w:rPr>
                <w:sz w:val="26"/>
                <w:szCs w:val="26"/>
              </w:rPr>
              <w:t xml:space="preserve">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рамматические структуры соответствуют поставленной коммуникативной задаче.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 xml:space="preserve">чащийся либо </w:t>
            </w:r>
            <w:r w:rsidRPr="00D4067E">
              <w:rPr>
                <w:bCs/>
                <w:iCs/>
                <w:sz w:val="26"/>
                <w:szCs w:val="26"/>
              </w:rPr>
              <w:t>допускает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D4067E">
              <w:rPr>
                <w:sz w:val="26"/>
                <w:szCs w:val="26"/>
              </w:rPr>
              <w:t>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потреблении слов либо демонстрирует ограниченный словарный запас, хотя лексика используется правильно.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имеется </w:t>
            </w:r>
            <w:r w:rsidRPr="00D4067E">
              <w:rPr>
                <w:bCs/>
                <w:iCs/>
                <w:sz w:val="26"/>
                <w:szCs w:val="26"/>
              </w:rPr>
              <w:t>ряд грамматических ошибок</w:t>
            </w:r>
            <w:r w:rsidRPr="00D4067E">
              <w:rPr>
                <w:sz w:val="26"/>
                <w:szCs w:val="26"/>
              </w:rPr>
              <w:t>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трудняющих понимания речи учащегос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понятна, фонематические ошибки отсутствуют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основном 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 xml:space="preserve">соответствует заданному (не менее </w:t>
            </w:r>
            <w:r w:rsidRPr="00D4067E">
              <w:rPr>
                <w:bCs/>
                <w:iCs/>
                <w:sz w:val="26"/>
                <w:szCs w:val="26"/>
              </w:rPr>
              <w:br/>
              <w:t>10 фраз)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sz w:val="26"/>
                <w:szCs w:val="26"/>
              </w:rPr>
              <w:t>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ысказывание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держит аргументации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е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 логично, имеются повторы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ограниченный словарный запас, </w:t>
            </w:r>
            <w:r w:rsidRPr="00D4067E">
              <w:rPr>
                <w:bCs/>
                <w:iCs/>
                <w:sz w:val="26"/>
                <w:szCs w:val="26"/>
              </w:rPr>
              <w:t>допускаются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 xml:space="preserve">, которые затрудняют понимание текста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отвечающего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нятна, учащийс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,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ответстви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с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: уходит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мы или пытается подменить её другой, которой владеет лучш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 xml:space="preserve">тарается аргументировать свою точку зрени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</w:t>
            </w:r>
            <w:r w:rsidRPr="00D4067E">
              <w:rPr>
                <w:bCs/>
                <w:iCs/>
                <w:sz w:val="26"/>
                <w:szCs w:val="26"/>
              </w:rPr>
              <w:t>ограниченный словарный запас</w:t>
            </w:r>
            <w:r w:rsidRPr="00D4067E">
              <w:rPr>
                <w:sz w:val="26"/>
                <w:szCs w:val="26"/>
              </w:rPr>
              <w:t xml:space="preserve">, допускаются </w:t>
            </w:r>
            <w:r w:rsidRPr="00D4067E">
              <w:rPr>
                <w:bCs/>
                <w:iCs/>
                <w:sz w:val="26"/>
                <w:szCs w:val="26"/>
              </w:rPr>
              <w:t>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>, некоторые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 xml:space="preserve">их затрудняют понимание речи учащегос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учащегося понятн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ются </w:t>
            </w:r>
            <w:r w:rsidRPr="00D4067E">
              <w:rPr>
                <w:bCs/>
                <w:iCs/>
                <w:sz w:val="26"/>
                <w:szCs w:val="26"/>
              </w:rPr>
              <w:t xml:space="preserve">негрубые фонематических </w:t>
            </w:r>
            <w:r w:rsidRPr="00D4067E">
              <w:rPr>
                <w:sz w:val="26"/>
                <w:szCs w:val="26"/>
              </w:rPr>
              <w:t>ошибки. Отвечающи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2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ожет сделать сообще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, выраз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, затронут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е</w:t>
            </w:r>
          </w:p>
        </w:tc>
      </w:tr>
    </w:tbl>
    <w:p w:rsidR="00404775" w:rsidRPr="00D4067E" w:rsidRDefault="00404775" w:rsidP="00AC7DE1"/>
    <w:p w:rsidR="00404775" w:rsidRPr="00D4067E" w:rsidRDefault="00404775" w:rsidP="00AC7DE1">
      <w:pPr>
        <w:pStyle w:val="2"/>
        <w:rPr>
          <w:rFonts w:cs="Times New Roman"/>
        </w:rPr>
      </w:pPr>
      <w:bookmarkStart w:id="99" w:name="_Toc43894313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9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экзаменуемому предоставляется 25 минут, опрос занимает 8–1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00" w:name="_Toc43894314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10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ым языкам экзаменуемым предоставляется право использовать при необходимости двуязычный словарь.</w:t>
      </w: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1" w:name="_Toc438943141"/>
      <w:r w:rsidR="007012B9"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1"/>
    </w:p>
    <w:p w:rsidR="00404775" w:rsidRPr="00D4067E" w:rsidRDefault="00B03230" w:rsidP="00AC7DE1">
      <w:pPr>
        <w:pStyle w:val="2"/>
      </w:pPr>
      <w:bookmarkStart w:id="102" w:name="_Toc438943142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2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0"/>
          <w:numId w:val="16"/>
        </w:numPr>
        <w:overflowPunct/>
        <w:autoSpaceDE/>
        <w:autoSpaceDN/>
        <w:adjustRightInd/>
        <w:ind w:left="0" w:firstLine="709"/>
        <w:jc w:val="both"/>
        <w:textAlignment w:val="auto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Прочитайте текст</w:t>
      </w:r>
      <w:r w:rsidR="00283592" w:rsidRPr="00D4067E">
        <w:rPr>
          <w:b/>
          <w:i/>
          <w:sz w:val="26"/>
          <w:szCs w:val="26"/>
        </w:rPr>
        <w:t xml:space="preserve"> и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о</w:t>
      </w:r>
      <w:r w:rsidRPr="00D4067E">
        <w:rPr>
          <w:b/>
          <w:i/>
          <w:sz w:val="26"/>
          <w:szCs w:val="26"/>
        </w:rPr>
        <w:t>тветьте</w:t>
      </w:r>
      <w:r w:rsidR="00283592" w:rsidRPr="00D4067E">
        <w:rPr>
          <w:b/>
          <w:i/>
          <w:sz w:val="26"/>
          <w:szCs w:val="26"/>
        </w:rPr>
        <w:t xml:space="preserve"> на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в</w:t>
      </w:r>
      <w:r w:rsidRPr="00D4067E">
        <w:rPr>
          <w:b/>
          <w:i/>
          <w:sz w:val="26"/>
          <w:szCs w:val="26"/>
        </w:rPr>
        <w:t>опросы</w:t>
      </w:r>
      <w:r w:rsidR="00283592" w:rsidRPr="00D4067E">
        <w:rPr>
          <w:b/>
          <w:i/>
          <w:sz w:val="26"/>
          <w:szCs w:val="26"/>
        </w:rPr>
        <w:t xml:space="preserve"> к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н</w:t>
      </w:r>
      <w:r w:rsidRPr="00D4067E">
        <w:rPr>
          <w:b/>
          <w:i/>
          <w:sz w:val="26"/>
          <w:szCs w:val="26"/>
        </w:rPr>
        <w:t>ему.</w:t>
      </w:r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</w:t>
      </w:r>
      <w:r w:rsidR="00283592" w:rsidRPr="00D4067E">
        <w:rPr>
          <w:sz w:val="26"/>
          <w:szCs w:val="26"/>
          <w:lang w:val="en-US"/>
        </w:rPr>
        <w:t xml:space="preserve"> is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enius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worl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 and on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ain's most famous cooks. His programmes are shown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 xml:space="preserve">ver 100 countries including the USA, Australia, South Africa, Brazil, Japan and Iceland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was born in 1975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gland. From</w:t>
      </w:r>
      <w:r w:rsidR="00283592" w:rsidRPr="00D4067E">
        <w:rPr>
          <w:sz w:val="26"/>
          <w:szCs w:val="26"/>
          <w:lang w:val="en-US"/>
        </w:rPr>
        <w:t xml:space="preserve"> a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arly ag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ot interest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. His parents had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ub wher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>ften helped them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kitchen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ag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ight Jamie cut vegetables like any other ordinary worker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he pub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left school at 16 without any official certificate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en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llege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tudy economics and after that travelled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. Jamie knew that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 cooking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k</w:t>
      </w:r>
      <w:r w:rsidRPr="00D4067E">
        <w:rPr>
          <w:sz w:val="26"/>
          <w:szCs w:val="26"/>
          <w:lang w:val="en-US"/>
        </w:rPr>
        <w:t>in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 xml:space="preserve">rt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After returning from France, Jamie work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ish restaurants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at time there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gramme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telly about the café where Jamie worked.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ducers were impressed</w:t>
      </w:r>
      <w:r w:rsidR="00283592" w:rsidRPr="00D4067E">
        <w:rPr>
          <w:sz w:val="26"/>
          <w:szCs w:val="26"/>
          <w:lang w:val="en-US"/>
        </w:rPr>
        <w:t xml:space="preserve"> by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young chef. The next day Jamie received calls from five different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panies wishing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 with him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on became the best-liked celebrity chef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elevisio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However, Jamie devotes his time not only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oking. He'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amily man, with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ife and four children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>lso works</w:t>
      </w:r>
      <w:r w:rsidR="00283592" w:rsidRPr="00D4067E">
        <w:rPr>
          <w:sz w:val="26"/>
          <w:szCs w:val="26"/>
          <w:lang w:val="en-US"/>
        </w:rPr>
        <w:t xml:space="preserve"> o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jects. For example, Jamie Oliver created the “Fifteen Foundation”. Each year, fifteen young people are trained and taugh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restaurant business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hooses youngsters from unhappy families. Som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m were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ison</w:t>
      </w:r>
      <w:r w:rsidR="00283592" w:rsidRPr="00D4067E">
        <w:rPr>
          <w:sz w:val="26"/>
          <w:szCs w:val="26"/>
          <w:lang w:val="en-US"/>
        </w:rPr>
        <w:t xml:space="preserve"> or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ok drugs.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is way Jamie Oliver tries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h</w:t>
      </w:r>
      <w:r w:rsidRPr="00D4067E">
        <w:rPr>
          <w:sz w:val="26"/>
          <w:szCs w:val="26"/>
          <w:lang w:val="en-US"/>
        </w:rPr>
        <w:t>elp them start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ew life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o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story about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y was Jamie Oliver invited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V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at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purpos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“Fifteen Foundation”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  <w:lang w:val="en-US"/>
        </w:rPr>
        <w:t>2.</w:t>
      </w:r>
      <w:r w:rsidRPr="00D4067E">
        <w:rPr>
          <w:i/>
          <w:sz w:val="26"/>
          <w:szCs w:val="26"/>
          <w:lang w:val="en-US"/>
        </w:rPr>
        <w:t xml:space="preserve"> </w:t>
      </w:r>
      <w:r w:rsidRPr="00D4067E">
        <w:rPr>
          <w:b/>
          <w:i/>
          <w:sz w:val="26"/>
          <w:szCs w:val="26"/>
        </w:rPr>
        <w:t>Выскажитесь</w:t>
      </w:r>
      <w:r w:rsidR="00283592" w:rsidRPr="00D4067E">
        <w:rPr>
          <w:b/>
          <w:i/>
          <w:sz w:val="26"/>
          <w:szCs w:val="26"/>
          <w:lang w:val="en-US"/>
        </w:rPr>
        <w:t xml:space="preserve"> </w:t>
      </w:r>
      <w:r w:rsidR="00283592" w:rsidRPr="00D4067E">
        <w:rPr>
          <w:b/>
          <w:i/>
          <w:sz w:val="26"/>
          <w:szCs w:val="26"/>
        </w:rPr>
        <w:t>по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</w:rPr>
        <w:t>п</w:t>
      </w:r>
      <w:r w:rsidRPr="00D4067E">
        <w:rPr>
          <w:b/>
          <w:i/>
          <w:sz w:val="26"/>
          <w:szCs w:val="26"/>
        </w:rPr>
        <w:t>роблеме</w:t>
      </w:r>
      <w:r w:rsidRPr="00D4067E">
        <w:rPr>
          <w:b/>
          <w:i/>
          <w:sz w:val="26"/>
          <w:szCs w:val="26"/>
          <w:lang w:val="en-US"/>
        </w:rPr>
        <w:t xml:space="preserve"> “Cooking shows</w:t>
      </w:r>
      <w:r w:rsidR="00283592" w:rsidRPr="00D4067E">
        <w:rPr>
          <w:b/>
          <w:i/>
          <w:sz w:val="26"/>
          <w:szCs w:val="26"/>
          <w:lang w:val="en-US"/>
        </w:rPr>
        <w:t xml:space="preserve"> on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  <w:lang w:val="en-US"/>
        </w:rPr>
        <w:t>t</w:t>
      </w:r>
      <w:r w:rsidRPr="00D4067E">
        <w:rPr>
          <w:b/>
          <w:i/>
          <w:sz w:val="26"/>
          <w:szCs w:val="26"/>
          <w:lang w:val="en-US"/>
        </w:rPr>
        <w:t>elevision. Too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b/>
          <w:i/>
          <w:sz w:val="26"/>
          <w:szCs w:val="26"/>
          <w:lang w:val="en-US"/>
        </w:rPr>
        <w:t>many</w:t>
      </w:r>
      <w:r w:rsidRPr="00D4067E">
        <w:rPr>
          <w:b/>
          <w:i/>
          <w:sz w:val="26"/>
          <w:szCs w:val="26"/>
        </w:rPr>
        <w:t>?”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3" w:name="_Toc438943143"/>
      <w:r w:rsidR="007012B9"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3"/>
    </w:p>
    <w:p w:rsidR="00404775" w:rsidRPr="00D4067E" w:rsidRDefault="00B03230" w:rsidP="00AC7DE1">
      <w:pPr>
        <w:pStyle w:val="2"/>
      </w:pPr>
      <w:bookmarkStart w:id="104" w:name="_Toc438943144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4"/>
    </w:p>
    <w:p w:rsidR="00404775" w:rsidRPr="00D4067E" w:rsidRDefault="00404775" w:rsidP="00AC7DE1">
      <w:pPr>
        <w:pStyle w:val="ListParagraph1"/>
        <w:numPr>
          <w:ilvl w:val="0"/>
          <w:numId w:val="19"/>
        </w:numPr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de-DE"/>
        </w:rPr>
        <w:t>Zurück zur Natur –</w:t>
      </w:r>
      <w:r w:rsidR="00283592" w:rsidRPr="00D4067E">
        <w:rPr>
          <w:b/>
          <w:sz w:val="26"/>
          <w:szCs w:val="26"/>
          <w:lang w:val="de-DE"/>
        </w:rPr>
        <w:t xml:space="preserve"> in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  <w:lang w:val="de-DE"/>
        </w:rPr>
        <w:t>d</w:t>
      </w:r>
      <w:r w:rsidRPr="00D4067E">
        <w:rPr>
          <w:b/>
          <w:sz w:val="26"/>
          <w:szCs w:val="26"/>
          <w:lang w:val="de-DE"/>
        </w:rPr>
        <w:t>er Großstadt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Immer mehr Einwohner Moskaus entscheiden sich dazu, statt Raumsprays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nutzen, Räucherstäbchen anzuzünden, Kompostbehälter statt Abfalleime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v</w:t>
      </w:r>
      <w:r w:rsidRPr="00D4067E">
        <w:rPr>
          <w:sz w:val="26"/>
          <w:szCs w:val="26"/>
          <w:lang w:val="de-DE"/>
        </w:rPr>
        <w:t>erwenden und von Plastiktragtaschen abzusehen – also, ein umweltfreundlicheres Leb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f</w:t>
      </w:r>
      <w:r w:rsidRPr="00D4067E">
        <w:rPr>
          <w:sz w:val="26"/>
          <w:szCs w:val="26"/>
          <w:lang w:val="de-DE"/>
        </w:rPr>
        <w:t>ühren. Doch was genau heißt das? Ist das ein Kriterium,</w:t>
      </w:r>
      <w:r w:rsidR="00283592" w:rsidRPr="00D4067E">
        <w:rPr>
          <w:sz w:val="26"/>
          <w:szCs w:val="26"/>
          <w:lang w:val="de-DE"/>
        </w:rPr>
        <w:t xml:space="preserve"> u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tondschungel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ü</w:t>
      </w:r>
      <w:r w:rsidRPr="00D4067E">
        <w:rPr>
          <w:sz w:val="26"/>
          <w:szCs w:val="26"/>
          <w:lang w:val="de-DE"/>
        </w:rPr>
        <w:t>berleben, oder ein neuer Trend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er moderne Großstadteinwohner hat ständig Asphalt unter den Füßen und muss permanent emporragende Gebilde aus Glas und Beton erblicken.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a</w:t>
      </w:r>
      <w:r w:rsidRPr="00D4067E">
        <w:rPr>
          <w:sz w:val="26"/>
          <w:szCs w:val="26"/>
          <w:lang w:val="de-DE"/>
        </w:rPr>
        <w:t>tmet ununterbrochen Gascocktails ein, die aus allen möglichen chemischen Elementen bestehen. Und wenn</w:t>
      </w:r>
      <w:r w:rsidR="00283592" w:rsidRPr="00D4067E">
        <w:rPr>
          <w:sz w:val="26"/>
          <w:szCs w:val="26"/>
          <w:lang w:val="de-DE"/>
        </w:rPr>
        <w:t xml:space="preserve"> er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a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W</w:t>
      </w:r>
      <w:r w:rsidRPr="00D4067E">
        <w:rPr>
          <w:sz w:val="26"/>
          <w:szCs w:val="26"/>
          <w:lang w:val="de-DE"/>
        </w:rPr>
        <w:t>ochenende hinaus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ie Natur fährt, dann steckt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undenlang</w:t>
      </w:r>
      <w:r w:rsidR="00283592" w:rsidRPr="00D4067E">
        <w:rPr>
          <w:sz w:val="26"/>
          <w:szCs w:val="26"/>
          <w:lang w:val="de-DE"/>
        </w:rPr>
        <w:t xml:space="preserve"> i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au und muss sich die von Jah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J</w:t>
      </w:r>
      <w:r w:rsidRPr="00D4067E">
        <w:rPr>
          <w:sz w:val="26"/>
          <w:szCs w:val="26"/>
          <w:lang w:val="de-DE"/>
        </w:rPr>
        <w:t xml:space="preserve">ahr wachsenden Müllberge entlang der Straßen anseh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ie „grüne Art“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– das heißt, dass Menschen ihren Müll sortieren, das Verwenden von Polyethylentaschen einschränken oder diese gegen die guten alten Einkaufsnetze und Leinentaschen eintauschen und Gemüse auf ihren Fensterbänken anpflanzen – ist vorwiegend eine westliche Erscheinung. Diese Tendenz gibt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eit kurzem aber auch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r</w:t>
      </w:r>
      <w:r w:rsidRPr="00D4067E">
        <w:rPr>
          <w:sz w:val="26"/>
          <w:szCs w:val="26"/>
          <w:lang w:val="de-DE"/>
        </w:rPr>
        <w:t>ussischen Großstädten.</w:t>
      </w:r>
      <w:r w:rsidR="00283592" w:rsidRPr="00D4067E">
        <w:rPr>
          <w:sz w:val="26"/>
          <w:szCs w:val="26"/>
          <w:lang w:val="de-DE"/>
        </w:rPr>
        <w:t xml:space="preserve"> So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at der Soziologe Aleksej Maksimow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>iner selbst durchgeführten Studie herausgefunden, dass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eutzutage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zwölf Öko-Kommunen gibt. Die genaue Anzahl</w:t>
      </w:r>
      <w:r w:rsidR="00283592" w:rsidRPr="00D4067E">
        <w:rPr>
          <w:sz w:val="26"/>
          <w:szCs w:val="26"/>
          <w:lang w:val="de-DE"/>
        </w:rPr>
        <w:t xml:space="preserve"> a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P</w:t>
      </w:r>
      <w:r w:rsidRPr="00D4067E">
        <w:rPr>
          <w:sz w:val="26"/>
          <w:szCs w:val="26"/>
          <w:lang w:val="de-DE"/>
        </w:rPr>
        <w:t>erson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 xml:space="preserve">rmitteln, die umweltfreundlich leben, ist jedoch bis jetzt nicht gelung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„In den russischen Großstädten leben vorwiegend jene Menschen umweltfreundlich, die zwischen 20 und 35 Jahre alt sind. Sie sind meist dazu bereit, 60 bis 70% ihres Einkommens für umweltfreundliche Artikel auszugeben“, meint Aleksej. Der Soziologe fügt noch hinzu, dass ein Indikator für diese Tendenz auch das Angebo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en Geschäften ist: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haben Modehäuser wie H&amp;M, Marks&amp;Spencer u.a. damit begonnen, umweltfreundliche Kleidung anzubieten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orum geht</w:t>
      </w:r>
      <w:r w:rsidR="00283592" w:rsidRPr="00D4067E">
        <w:rPr>
          <w:sz w:val="26"/>
          <w:szCs w:val="26"/>
          <w:lang w:val="de-DE"/>
        </w:rPr>
        <w:t xml:space="preserve"> es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T</w:t>
      </w:r>
      <w:r w:rsidRPr="00D4067E">
        <w:rPr>
          <w:sz w:val="26"/>
          <w:szCs w:val="26"/>
          <w:lang w:val="de-DE"/>
        </w:rPr>
        <w:t>ext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er leb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</w:t>
      </w:r>
      <w:r w:rsidR="00283592" w:rsidRPr="00D4067E">
        <w:rPr>
          <w:sz w:val="26"/>
          <w:szCs w:val="26"/>
          <w:lang w:val="de-DE"/>
        </w:rPr>
        <w:t xml:space="preserve"> a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äufigsten umweltfreundlich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as unternehmen Geschäfte, die sich der “grünen” Art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anschließen?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lang w:val="de-DE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sz w:val="26"/>
          <w:szCs w:val="26"/>
          <w:lang w:val="de-DE"/>
        </w:rPr>
      </w:pPr>
      <w:r w:rsidRPr="00D4067E">
        <w:rPr>
          <w:b/>
          <w:sz w:val="26"/>
          <w:szCs w:val="26"/>
          <w:lang w:val="de-DE"/>
        </w:rPr>
        <w:t>2.</w:t>
      </w:r>
      <w:r w:rsidRPr="00D4067E">
        <w:rPr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de-DE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de-DE"/>
        </w:rPr>
        <w:t xml:space="preserve"> “Es muss verschiedene Methoden geben, wie man Fremdsprachen lernt” 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</w:t>
      </w:r>
      <w:r w:rsidRPr="00D4067E">
        <w:rPr>
          <w:b/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Вашу</w:t>
      </w:r>
      <w:r w:rsidRPr="00D4067E">
        <w:rPr>
          <w:b/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точку зрения.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rPr>
          <w:b/>
          <w:szCs w:val="28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5" w:name="_Toc438943145"/>
      <w:r w:rsidR="007012B9"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5"/>
    </w:p>
    <w:p w:rsidR="00404775" w:rsidRPr="00D4067E" w:rsidRDefault="00B03230" w:rsidP="00AC7DE1">
      <w:pPr>
        <w:pStyle w:val="2"/>
      </w:pPr>
      <w:bookmarkStart w:id="106" w:name="_Toc438943146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6"/>
    </w:p>
    <w:p w:rsidR="00404775" w:rsidRPr="00D4067E" w:rsidRDefault="00404775" w:rsidP="00AC7DE1">
      <w:pPr>
        <w:pStyle w:val="ListParagraph1"/>
        <w:numPr>
          <w:ilvl w:val="1"/>
          <w:numId w:val="20"/>
        </w:numPr>
        <w:tabs>
          <w:tab w:val="clear" w:pos="1440"/>
          <w:tab w:val="num" w:pos="0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b/>
          <w:sz w:val="26"/>
          <w:szCs w:val="26"/>
          <w:lang w:val="es-ES_tradnl"/>
        </w:rPr>
      </w:pPr>
      <w:r w:rsidRPr="00D4067E">
        <w:rPr>
          <w:rFonts w:eastAsia="Arial Unicode MS"/>
          <w:b/>
          <w:sz w:val="26"/>
          <w:szCs w:val="26"/>
          <w:lang w:val="es-ES_tradnl"/>
        </w:rPr>
        <w:t>El Museo Reina Sofía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Museo Reina Sofía, cuyo nombre oficial es «Museo Nacional 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»,</w:t>
      </w:r>
      <w:r w:rsidR="00283592" w:rsidRPr="00D4067E">
        <w:rPr>
          <w:sz w:val="26"/>
          <w:szCs w:val="26"/>
          <w:lang w:val="es-ES"/>
        </w:rPr>
        <w:t xml:space="preserve"> es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nacional dedicado</w:t>
      </w:r>
      <w:r w:rsidR="00283592" w:rsidRPr="00D4067E">
        <w:rPr>
          <w:sz w:val="26"/>
          <w:szCs w:val="26"/>
          <w:lang w:val="es-ES"/>
        </w:rPr>
        <w:t xml:space="preserve"> a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contemporáneo, con sed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apital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 Madrid</w:t>
      </w:r>
      <w:r w:rsidRPr="00D4067E">
        <w:rPr>
          <w:sz w:val="26"/>
          <w:szCs w:val="26"/>
          <w:lang w:val="es-ES_tradnl"/>
        </w:rPr>
        <w:t>.</w:t>
      </w:r>
      <w:r w:rsidR="00283592" w:rsidRPr="00D4067E">
        <w:rPr>
          <w:sz w:val="26"/>
          <w:szCs w:val="26"/>
          <w:lang w:val="es-ES_tradnl"/>
        </w:rPr>
        <w:t xml:space="preserve"> </w:t>
      </w:r>
      <w:r w:rsidR="00283592" w:rsidRPr="00D4067E">
        <w:rPr>
          <w:sz w:val="26"/>
          <w:szCs w:val="26"/>
          <w:lang w:val="es-ES"/>
        </w:rPr>
        <w:t>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ncuentra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u</w:t>
      </w:r>
      <w:r w:rsidRPr="00D4067E">
        <w:rPr>
          <w:sz w:val="26"/>
          <w:szCs w:val="26"/>
          <w:lang w:val="es-ES"/>
        </w:rPr>
        <w:t>n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edificios del Madrid mágico, edificio neoclásico, cerca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tación Atocha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edificio fue diseñad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incipio po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quitecto militar José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ermosilla, por encargo del rey Fernando</w:t>
      </w:r>
      <w:r w:rsidR="00283592" w:rsidRPr="00D4067E">
        <w:rPr>
          <w:sz w:val="26"/>
          <w:szCs w:val="26"/>
          <w:lang w:val="es-ES"/>
        </w:rPr>
        <w:t xml:space="preserve"> VI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 en 1750,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n</w:t>
      </w:r>
      <w:r w:rsidRPr="00D4067E">
        <w:rPr>
          <w:sz w:val="26"/>
          <w:szCs w:val="26"/>
          <w:lang w:val="es-ES"/>
        </w:rPr>
        <w:t>uevo Hospital General. Con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modelación qu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iz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écad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80,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dificio quedó dispuesto para alojar las colecciones que atesora hoy. Fue inaugurado el 26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ayo de 1986 como “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”,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onor a</w:t>
      </w:r>
      <w:r w:rsidR="00283592" w:rsidRPr="00D4067E">
        <w:rPr>
          <w:sz w:val="26"/>
          <w:szCs w:val="26"/>
          <w:lang w:val="es-ES"/>
        </w:rPr>
        <w:t> 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ina Sofía</w:t>
      </w:r>
      <w:r w:rsidR="00283592" w:rsidRPr="00D4067E">
        <w:rPr>
          <w:sz w:val="26"/>
          <w:szCs w:val="26"/>
          <w:lang w:val="es-ES"/>
        </w:rPr>
        <w:t> 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</w:t>
      </w:r>
      <w:r w:rsidR="00283592" w:rsidRPr="00D4067E">
        <w:rPr>
          <w:sz w:val="26"/>
          <w:szCs w:val="26"/>
          <w:lang w:val="es-ES"/>
        </w:rPr>
        <w:t xml:space="preserve"> y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os años después pasó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s</w:t>
      </w:r>
      <w:r w:rsidRPr="00D4067E">
        <w:rPr>
          <w:sz w:val="26"/>
          <w:szCs w:val="26"/>
          <w:lang w:val="es-ES"/>
        </w:rPr>
        <w:t>er Museo</w:t>
      </w:r>
      <w:r w:rsidRPr="00D4067E">
        <w:rPr>
          <w:i/>
          <w:iCs/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Nacional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"/>
        </w:rPr>
        <w:t>El M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deó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oyec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mpliación del Museo del Prado, con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in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ubri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eríodo artístico que iba desde finales del siglo XIX hasta nuestros días, período para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q</w:t>
      </w:r>
      <w:r w:rsidRPr="00D4067E">
        <w:rPr>
          <w:sz w:val="26"/>
          <w:szCs w:val="26"/>
          <w:lang w:val="es-ES"/>
        </w:rPr>
        <w:t>ue</w:t>
      </w:r>
      <w:r w:rsidR="00283592" w:rsidRPr="00D4067E">
        <w:rPr>
          <w:sz w:val="26"/>
          <w:szCs w:val="26"/>
          <w:lang w:val="es-ES"/>
        </w:rPr>
        <w:t xml:space="preserve"> y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no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bía espacio libr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l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ado.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ecidió que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nici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as colecciones del Museo Reina Sofía sería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artir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 del nacimien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icasso: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ño 1881, aunque posteriorment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n agregado obras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lgunos pintores anteriores, como Francisc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G</w:t>
      </w:r>
      <w:r w:rsidRPr="00D4067E">
        <w:rPr>
          <w:sz w:val="26"/>
          <w:szCs w:val="26"/>
          <w:lang w:val="es-ES"/>
        </w:rPr>
        <w:t>oya.</w:t>
      </w: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sz w:val="26"/>
          <w:szCs w:val="26"/>
          <w:lang w:val="en-US"/>
        </w:rPr>
      </w:pPr>
      <w:r w:rsidRPr="00D4067E">
        <w:rPr>
          <w:rFonts w:eastAsia="Arial Unicode MS"/>
          <w:sz w:val="26"/>
          <w:szCs w:val="26"/>
          <w:lang w:val="es-ES_tradnl"/>
        </w:rPr>
        <w:tab/>
      </w:r>
      <w:r w:rsidRPr="00D4067E">
        <w:rPr>
          <w:rFonts w:eastAsia="Arial Unicode MS"/>
          <w:sz w:val="26"/>
          <w:szCs w:val="26"/>
          <w:lang w:val="es-ES"/>
        </w:rPr>
        <w:t>El Museo Reina Sofía contiene, entre sus principales obras, las colecciones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, Salvador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an Miró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y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la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rona del museo es, sin duda, el “Guernica”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</w:t>
      </w:r>
      <w:r w:rsidRPr="00D4067E">
        <w:rPr>
          <w:rFonts w:eastAsia="Arial Unicode MS"/>
          <w:sz w:val="26"/>
          <w:szCs w:val="26"/>
          <w:lang w:val="es-ES_tradnl"/>
        </w:rPr>
        <w:t>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lección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D</w:t>
      </w:r>
      <w:r w:rsidRPr="00D4067E">
        <w:rPr>
          <w:rFonts w:eastAsia="Arial Unicode MS"/>
          <w:sz w:val="26"/>
          <w:szCs w:val="26"/>
          <w:lang w:val="es-ES"/>
        </w:rPr>
        <w:t>alí está dividida entr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R</w:t>
      </w:r>
      <w:r w:rsidRPr="00D4067E">
        <w:rPr>
          <w:rFonts w:eastAsia="Arial Unicode MS"/>
          <w:sz w:val="26"/>
          <w:szCs w:val="26"/>
          <w:lang w:val="es-ES"/>
        </w:rPr>
        <w:t>eina Sofí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el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T</w:t>
      </w:r>
      <w:r w:rsidRPr="00D4067E">
        <w:rPr>
          <w:rFonts w:eastAsia="Arial Unicode MS"/>
          <w:sz w:val="26"/>
          <w:szCs w:val="26"/>
          <w:lang w:val="es-ES"/>
        </w:rPr>
        <w:t>eatro-Museo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su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ueblo natal, Figueres. Pertenec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l</w:t>
      </w:r>
      <w:r w:rsidRPr="00D4067E">
        <w:rPr>
          <w:rFonts w:eastAsia="Arial Unicode MS"/>
          <w:sz w:val="26"/>
          <w:szCs w:val="26"/>
          <w:lang w:val="es-ES"/>
        </w:rPr>
        <w:t>egado qu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intor cedió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e</w:t>
      </w:r>
      <w:r w:rsidRPr="00D4067E">
        <w:rPr>
          <w:rFonts w:eastAsia="Arial Unicode MS"/>
          <w:sz w:val="26"/>
          <w:szCs w:val="26"/>
          <w:lang w:val="es-ES"/>
        </w:rPr>
        <w:t>stado español.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De qué</w:t>
      </w:r>
      <w:r w:rsidR="00283592" w:rsidRPr="00D4067E">
        <w:rPr>
          <w:sz w:val="26"/>
          <w:szCs w:val="26"/>
          <w:lang w:val="es-ES_tradnl"/>
        </w:rPr>
        <w:t xml:space="preserve"> se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rata</w:t>
      </w:r>
      <w:r w:rsidR="00283592" w:rsidRPr="00D4067E">
        <w:rPr>
          <w:sz w:val="26"/>
          <w:szCs w:val="26"/>
          <w:lang w:val="es-ES_tradnl"/>
        </w:rPr>
        <w:t xml:space="preserve"> en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el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ext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Para qué fines fue proyectado</w:t>
      </w:r>
      <w:r w:rsidR="00283592" w:rsidRPr="00D4067E">
        <w:rPr>
          <w:sz w:val="26"/>
          <w:szCs w:val="26"/>
          <w:lang w:val="es-ES_tradnl"/>
        </w:rPr>
        <w:t xml:space="preserve"> 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e</w:t>
      </w:r>
      <w:r w:rsidRPr="00D4067E">
        <w:rPr>
          <w:sz w:val="26"/>
          <w:szCs w:val="26"/>
          <w:lang w:val="es-ES_tradnl"/>
        </w:rPr>
        <w:t>dificio del muse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Qué colecciones constituyen</w:t>
      </w:r>
      <w:r w:rsidR="00283592" w:rsidRPr="00D4067E">
        <w:rPr>
          <w:sz w:val="26"/>
          <w:szCs w:val="26"/>
          <w:lang w:val="es-ES_tradnl"/>
        </w:rPr>
        <w:t xml:space="preserve"> la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b</w:t>
      </w:r>
      <w:r w:rsidRPr="00D4067E">
        <w:rPr>
          <w:sz w:val="26"/>
          <w:szCs w:val="26"/>
          <w:lang w:val="es-ES_tradnl"/>
        </w:rPr>
        <w:t>ase del Museo Reina Sofía?</w:t>
      </w: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s-ES_tradnl"/>
        </w:rPr>
      </w:pP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  <w:lang w:val="es-ES_tradnl"/>
        </w:rPr>
      </w:pPr>
      <w:r w:rsidRPr="00D4067E">
        <w:rPr>
          <w:b/>
          <w:sz w:val="26"/>
          <w:szCs w:val="26"/>
          <w:lang w:val="es-ES_tradnl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es-ES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s-E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s-ES_tradnl"/>
        </w:rPr>
        <w:t xml:space="preserve"> “Es necesario actualizar constantemente los contenidos</w:t>
      </w:r>
      <w:r w:rsidR="00283592" w:rsidRPr="00D4067E">
        <w:rPr>
          <w:b/>
          <w:sz w:val="26"/>
          <w:szCs w:val="26"/>
          <w:lang w:val="es-ES_tradnl"/>
        </w:rPr>
        <w:t xml:space="preserve"> de</w:t>
      </w:r>
      <w:r w:rsidR="00283592">
        <w:rPr>
          <w:b/>
          <w:sz w:val="26"/>
          <w:szCs w:val="26"/>
          <w:lang w:val="es-ES_tradnl"/>
        </w:rPr>
        <w:t> </w:t>
      </w:r>
      <w:r w:rsidR="00283592" w:rsidRPr="00D4067E">
        <w:rPr>
          <w:b/>
          <w:sz w:val="26"/>
          <w:szCs w:val="26"/>
          <w:lang w:val="es-ES_tradnl"/>
        </w:rPr>
        <w:t>l</w:t>
      </w:r>
      <w:r w:rsidRPr="00D4067E">
        <w:rPr>
          <w:b/>
          <w:sz w:val="26"/>
          <w:szCs w:val="26"/>
          <w:lang w:val="es-ES_tradnl"/>
        </w:rPr>
        <w:t>os museos”.</w:t>
      </w: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Аргументируйте Вашу точку зрения. </w:t>
      </w:r>
    </w:p>
    <w:p w:rsidR="00404775" w:rsidRPr="00D4067E" w:rsidRDefault="00404775" w:rsidP="00AC7DE1"/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7" w:name="_Toc438943147"/>
      <w:r w:rsidR="007012B9"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7"/>
    </w:p>
    <w:p w:rsidR="00404775" w:rsidRPr="00D4067E" w:rsidRDefault="00B03230" w:rsidP="00AC7DE1">
      <w:pPr>
        <w:pStyle w:val="2"/>
      </w:pPr>
      <w:bookmarkStart w:id="108" w:name="_Toc438943148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8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1.</w:t>
      </w:r>
      <w:r w:rsidRPr="00D4067E">
        <w:rPr>
          <w:b/>
          <w:sz w:val="26"/>
          <w:szCs w:val="26"/>
        </w:rPr>
        <w:tab/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ветьте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опросы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>Réseaux sociaux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es sites interne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attire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embres, toutes tranches d'âg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utes nationalités confondues. Néanmoins, les internautes n'ont pas toujours conscience des risques encour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é</w:t>
      </w:r>
      <w:r w:rsidRPr="00D4067E">
        <w:rPr>
          <w:sz w:val="26"/>
          <w:szCs w:val="26"/>
          <w:lang w:val="en-US"/>
        </w:rPr>
        <w:t xml:space="preserve">parpillant des informations personnelles sur ces sites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Tout d'abord,les sites dits “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” portent atteinte</w:t>
      </w:r>
      <w:r w:rsidR="00283592" w:rsidRPr="00D4067E">
        <w:rPr>
          <w:sz w:val="26"/>
          <w:szCs w:val="26"/>
          <w:lang w:val="en-US"/>
        </w:rPr>
        <w:t xml:space="preserve"> à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i</w:t>
      </w:r>
      <w:r w:rsidRPr="00D4067E">
        <w:rPr>
          <w:sz w:val="26"/>
          <w:szCs w:val="26"/>
          <w:lang w:val="en-US"/>
        </w:rPr>
        <w:t>nvitant les internautes</w:t>
      </w:r>
      <w:r w:rsidR="00283592" w:rsidRPr="00D4067E">
        <w:rPr>
          <w:sz w:val="26"/>
          <w:szCs w:val="26"/>
          <w:lang w:val="en-US"/>
        </w:rPr>
        <w:t xml:space="preserve"> à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réer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space personnel sur lequel ils peuvent diffuser leurs nom, prénom, adresse, photo, etc. Souvent, les internautes n'ont pas conscience qu'il s'agit d'informations très personnelles voire sensibles.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s dévoilant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, les internautes diminuent leur protection</w:t>
      </w:r>
      <w:r w:rsidR="00283592" w:rsidRPr="00D4067E">
        <w:rPr>
          <w:sz w:val="26"/>
          <w:szCs w:val="26"/>
          <w:lang w:val="en-US"/>
        </w:rPr>
        <w:t xml:space="preserve"> au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itre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, qui devi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q</w:t>
      </w:r>
      <w:r w:rsidRPr="00D4067E">
        <w:rPr>
          <w:sz w:val="26"/>
          <w:szCs w:val="26"/>
          <w:lang w:val="en-US"/>
        </w:rPr>
        <w:t>uelque sorte " publique ". Ils peuv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vanche agir contre</w:t>
      </w:r>
      <w:r w:rsidR="00283592" w:rsidRPr="00D4067E">
        <w:rPr>
          <w:sz w:val="26"/>
          <w:szCs w:val="26"/>
          <w:lang w:val="en-US"/>
        </w:rPr>
        <w:t xml:space="preserve"> l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ite</w:t>
      </w:r>
      <w:r w:rsidR="00283592" w:rsidRPr="00D4067E">
        <w:rPr>
          <w:sz w:val="26"/>
          <w:szCs w:val="26"/>
          <w:lang w:val="en-US"/>
        </w:rPr>
        <w:t xml:space="preserve"> si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elui-ci fait une utilisation non autoris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urs données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'un des principaux risques engendrés pa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ffusio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onnées personnelles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est que les internautes deviennent plus facilement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ible des publicitaires. Dans son rapport d'activité 2008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mission national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'informatiqu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es libertés (Cnil) me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arde les internautes : “ L'internaute rend</w:t>
      </w:r>
      <w:r w:rsidR="00283592" w:rsidRPr="00D4067E">
        <w:rPr>
          <w:sz w:val="26"/>
          <w:szCs w:val="26"/>
          <w:lang w:val="en-US"/>
        </w:rPr>
        <w:t xml:space="preserve"> s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visible par chacu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il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ermet aux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s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tituer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rmidables mines d'informations susceptibles ainsi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 xml:space="preserve">ultiples exploitations commerciales. ”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En France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tamé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alogue avec les principaux acteurs concernés afi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rouver des solutions permetta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eux protéger les données personnelles des internautes.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 s'intéresse particulièrement aux questions d'information des utilisateurs,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ur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ervation des données collectée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se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œ</w:t>
      </w:r>
      <w:r w:rsidRPr="00D4067E">
        <w:rPr>
          <w:sz w:val="26"/>
          <w:szCs w:val="26"/>
          <w:lang w:val="en-US"/>
        </w:rPr>
        <w:t>uvre effective des droits d'accè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ctification des données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1. Quels risques courent les utilisateurs des réseaux sociaux 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2. Quels organismes peuvent utiliser l’informatio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3. Quelles mesures ont-elles été pris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pour mieux protéger les données personnelles des internautes ?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en-US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n-US"/>
        </w:rPr>
        <w:t xml:space="preserve"> “Réseau social</w:t>
      </w:r>
      <w:r w:rsidR="00283592" w:rsidRPr="00D4067E">
        <w:rPr>
          <w:b/>
          <w:sz w:val="26"/>
          <w:szCs w:val="26"/>
          <w:lang w:val="en-US"/>
        </w:rPr>
        <w:t xml:space="preserve"> en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l</w:t>
      </w:r>
      <w:r w:rsidRPr="00D4067E">
        <w:rPr>
          <w:b/>
          <w:sz w:val="26"/>
          <w:szCs w:val="26"/>
          <w:lang w:val="en-US"/>
        </w:rPr>
        <w:t>igne : bienfait</w:t>
      </w:r>
      <w:r w:rsidR="00283592" w:rsidRPr="00D4067E">
        <w:rPr>
          <w:b/>
          <w:sz w:val="26"/>
          <w:szCs w:val="26"/>
          <w:lang w:val="en-US"/>
        </w:rPr>
        <w:t xml:space="preserve"> ou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d</w:t>
      </w:r>
      <w:r w:rsidRPr="00D4067E">
        <w:rPr>
          <w:b/>
          <w:sz w:val="26"/>
          <w:szCs w:val="26"/>
          <w:lang w:val="en-US"/>
        </w:rPr>
        <w:t>anger? ”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rPr>
          <w:szCs w:val="28"/>
        </w:rPr>
      </w:pPr>
    </w:p>
    <w:sectPr w:rsidR="00404775" w:rsidRPr="00D4067E" w:rsidSect="00D3275C">
      <w:footerReference w:type="default" r:id="rId41"/>
      <w:pgSz w:w="11906" w:h="16838"/>
      <w:pgMar w:top="993" w:right="991" w:bottom="993" w:left="1276" w:header="708" w:footer="708" w:gutter="0"/>
      <w:cols w:space="708"/>
      <w:titlePg/>
      <w:rtlGutter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565A" w:rsidRDefault="0060565A" w:rsidP="00D3275C">
      <w:r>
        <w:separator/>
      </w:r>
    </w:p>
  </w:endnote>
  <w:endnote w:type="continuationSeparator" w:id="0">
    <w:p w:rsidR="0060565A" w:rsidRDefault="0060565A" w:rsidP="00D327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59F7" w:rsidRDefault="007159F7">
    <w:pPr>
      <w:pStyle w:val="a6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7962D6">
      <w:rPr>
        <w:noProof/>
      </w:rPr>
      <w:t>8</w:t>
    </w:r>
    <w:r>
      <w:rPr>
        <w:noProof/>
      </w:rPr>
      <w:fldChar w:fldCharType="end"/>
    </w:r>
  </w:p>
  <w:p w:rsidR="007159F7" w:rsidRDefault="007159F7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565A" w:rsidRDefault="0060565A" w:rsidP="00D3275C">
      <w:r>
        <w:separator/>
      </w:r>
    </w:p>
  </w:footnote>
  <w:footnote w:type="continuationSeparator" w:id="0">
    <w:p w:rsidR="0060565A" w:rsidRDefault="0060565A" w:rsidP="00D3275C">
      <w:r>
        <w:continuationSeparator/>
      </w:r>
    </w:p>
  </w:footnote>
  <w:footnote w:id="1">
    <w:p w:rsidR="007159F7" w:rsidRDefault="007159F7" w:rsidP="00FA70A3">
      <w:pPr>
        <w:jc w:val="both"/>
      </w:pPr>
      <w:r w:rsidRPr="003545B5">
        <w:rPr>
          <w:rStyle w:val="ad"/>
          <w:sz w:val="22"/>
          <w:szCs w:val="22"/>
        </w:rPr>
        <w:footnoteRef/>
      </w:r>
      <w:r w:rsidRPr="003545B5">
        <w:rPr>
          <w:sz w:val="22"/>
          <w:szCs w:val="22"/>
        </w:rPr>
        <w:t xml:space="preserve"> Подробнее 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квалификации ошибок см. в «Учебно-методических материалах для председателей и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членов региональных предметных комиссий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проверке выполнения заданий с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азвернутым ответом экзаменационных работ ЕГЭ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усскому языку». Данный материал размещен на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сайте ФИПИ (</w:t>
      </w:r>
      <w:r w:rsidRPr="003545B5">
        <w:rPr>
          <w:sz w:val="22"/>
          <w:szCs w:val="22"/>
          <w:u w:val="single"/>
        </w:rPr>
        <w:t>http://fipi.ru/ege-i-gve-11/dlya-predmetnyh-komissiy-subektov-rf</w:t>
      </w:r>
      <w:r w:rsidRPr="003545B5">
        <w:rPr>
          <w:sz w:val="22"/>
          <w:szCs w:val="22"/>
        </w:rPr>
        <w:t>)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F3086E"/>
    <w:multiLevelType w:val="multilevel"/>
    <w:tmpl w:val="0E926926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>
      <w:start w:val="14"/>
      <w:numFmt w:val="decimal"/>
      <w:isLgl/>
      <w:lvlText w:val="%1.%2"/>
      <w:lvlJc w:val="left"/>
      <w:pPr>
        <w:ind w:left="1965" w:hanging="525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306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432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522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648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738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864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9900" w:hanging="2160"/>
      </w:pPr>
      <w:rPr>
        <w:rFonts w:cs="Times New Roman" w:hint="default"/>
      </w:rPr>
    </w:lvl>
  </w:abstractNum>
  <w:abstractNum w:abstractNumId="1">
    <w:nsid w:val="038B24D1"/>
    <w:multiLevelType w:val="hybridMultilevel"/>
    <w:tmpl w:val="ADD8AC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0F4E471E"/>
    <w:multiLevelType w:val="hybridMultilevel"/>
    <w:tmpl w:val="FB28C5D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1465369"/>
    <w:multiLevelType w:val="hybridMultilevel"/>
    <w:tmpl w:val="6C743E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1644C25"/>
    <w:multiLevelType w:val="hybridMultilevel"/>
    <w:tmpl w:val="F3941226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5">
    <w:nsid w:val="12545409"/>
    <w:multiLevelType w:val="hybridMultilevel"/>
    <w:tmpl w:val="54F47882"/>
    <w:lvl w:ilvl="0" w:tplc="46E06A6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>
    <w:nsid w:val="146D432F"/>
    <w:multiLevelType w:val="hybridMultilevel"/>
    <w:tmpl w:val="ED020B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4C90523"/>
    <w:multiLevelType w:val="hybridMultilevel"/>
    <w:tmpl w:val="823A7054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">
    <w:nsid w:val="1B5836D0"/>
    <w:multiLevelType w:val="hybridMultilevel"/>
    <w:tmpl w:val="EAA44C26"/>
    <w:lvl w:ilvl="0" w:tplc="0419000F">
      <w:start w:val="1"/>
      <w:numFmt w:val="decimal"/>
      <w:lvlText w:val="%1."/>
      <w:lvlJc w:val="left"/>
      <w:pPr>
        <w:tabs>
          <w:tab w:val="num" w:pos="745"/>
        </w:tabs>
        <w:ind w:left="74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65"/>
        </w:tabs>
        <w:ind w:left="146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85"/>
        </w:tabs>
        <w:ind w:left="218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05"/>
        </w:tabs>
        <w:ind w:left="290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25"/>
        </w:tabs>
        <w:ind w:left="362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45"/>
        </w:tabs>
        <w:ind w:left="434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65"/>
        </w:tabs>
        <w:ind w:left="506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85"/>
        </w:tabs>
        <w:ind w:left="578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05"/>
        </w:tabs>
        <w:ind w:left="6505" w:hanging="180"/>
      </w:pPr>
      <w:rPr>
        <w:rFonts w:cs="Times New Roman"/>
      </w:rPr>
    </w:lvl>
  </w:abstractNum>
  <w:abstractNum w:abstractNumId="9">
    <w:nsid w:val="1B94408E"/>
    <w:multiLevelType w:val="hybridMultilevel"/>
    <w:tmpl w:val="9A589A26"/>
    <w:lvl w:ilvl="0" w:tplc="399C8E4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487817"/>
    <w:multiLevelType w:val="hybridMultilevel"/>
    <w:tmpl w:val="9E28F4E6"/>
    <w:lvl w:ilvl="0" w:tplc="E37A4490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sz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0BA266E"/>
    <w:multiLevelType w:val="hybridMultilevel"/>
    <w:tmpl w:val="FFCAABFA"/>
    <w:lvl w:ilvl="0" w:tplc="041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2">
    <w:nsid w:val="21D81C09"/>
    <w:multiLevelType w:val="hybridMultilevel"/>
    <w:tmpl w:val="75EC5E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44221CF"/>
    <w:multiLevelType w:val="hybridMultilevel"/>
    <w:tmpl w:val="52DC29C8"/>
    <w:lvl w:ilvl="0" w:tplc="CB90058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25247E83"/>
    <w:multiLevelType w:val="multilevel"/>
    <w:tmpl w:val="5DE2458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61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0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004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646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147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88" w:hanging="2160"/>
      </w:pPr>
      <w:rPr>
        <w:rFonts w:hint="default"/>
      </w:rPr>
    </w:lvl>
  </w:abstractNum>
  <w:abstractNum w:abstractNumId="15">
    <w:nsid w:val="258B78C3"/>
    <w:multiLevelType w:val="hybridMultilevel"/>
    <w:tmpl w:val="3D2C27F4"/>
    <w:lvl w:ilvl="0" w:tplc="04190011">
      <w:start w:val="1"/>
      <w:numFmt w:val="decimal"/>
      <w:lvlText w:val="%1)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16">
    <w:nsid w:val="262E5DA8"/>
    <w:multiLevelType w:val="multilevel"/>
    <w:tmpl w:val="6548D02C"/>
    <w:lvl w:ilvl="0">
      <w:start w:val="12"/>
      <w:numFmt w:val="decimal"/>
      <w:lvlText w:val="%1.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7">
    <w:nsid w:val="2B215F32"/>
    <w:multiLevelType w:val="hybridMultilevel"/>
    <w:tmpl w:val="73A85216"/>
    <w:lvl w:ilvl="0" w:tplc="4EB2733C">
      <w:start w:val="1"/>
      <w:numFmt w:val="bullet"/>
      <w:lvlText w:val=""/>
      <w:lvlJc w:val="left"/>
      <w:pPr>
        <w:tabs>
          <w:tab w:val="num" w:pos="567"/>
        </w:tabs>
        <w:ind w:left="5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B3B3B1A"/>
    <w:multiLevelType w:val="hybridMultilevel"/>
    <w:tmpl w:val="8F24EADE"/>
    <w:lvl w:ilvl="0" w:tplc="E154EACC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/>
        <w:sz w:val="26"/>
        <w:szCs w:val="26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">
    <w:nsid w:val="30E33F0E"/>
    <w:multiLevelType w:val="hybridMultilevel"/>
    <w:tmpl w:val="808E6900"/>
    <w:lvl w:ilvl="0" w:tplc="18E8BEAC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0">
    <w:nsid w:val="3654782F"/>
    <w:multiLevelType w:val="hybridMultilevel"/>
    <w:tmpl w:val="009805D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1">
    <w:nsid w:val="496E4C82"/>
    <w:multiLevelType w:val="hybridMultilevel"/>
    <w:tmpl w:val="B0D2DB04"/>
    <w:lvl w:ilvl="0" w:tplc="E37A4490">
      <w:start w:val="1"/>
      <w:numFmt w:val="bullet"/>
      <w:lvlText w:val="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22">
    <w:nsid w:val="4D516284"/>
    <w:multiLevelType w:val="hybridMultilevel"/>
    <w:tmpl w:val="643481A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3">
    <w:nsid w:val="4D9D4DE6"/>
    <w:multiLevelType w:val="multilevel"/>
    <w:tmpl w:val="6D34BB1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4">
    <w:nsid w:val="510C73B0"/>
    <w:multiLevelType w:val="hybridMultilevel"/>
    <w:tmpl w:val="CF5EFBB4"/>
    <w:lvl w:ilvl="0" w:tplc="04190001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5">
    <w:nsid w:val="5469120D"/>
    <w:multiLevelType w:val="hybridMultilevel"/>
    <w:tmpl w:val="FD98551E"/>
    <w:lvl w:ilvl="0" w:tplc="2252E7B8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6">
    <w:nsid w:val="595E2F52"/>
    <w:multiLevelType w:val="hybridMultilevel"/>
    <w:tmpl w:val="3F26DFC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7">
    <w:nsid w:val="62BA458D"/>
    <w:multiLevelType w:val="hybridMultilevel"/>
    <w:tmpl w:val="F324760C"/>
    <w:lvl w:ilvl="0" w:tplc="04190001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220"/>
        </w:tabs>
        <w:ind w:left="222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hint="default"/>
      </w:rPr>
    </w:lvl>
  </w:abstractNum>
  <w:abstractNum w:abstractNumId="28">
    <w:nsid w:val="6C0F3EEF"/>
    <w:multiLevelType w:val="multilevel"/>
    <w:tmpl w:val="0220BD08"/>
    <w:lvl w:ilvl="0">
      <w:start w:val="1"/>
      <w:numFmt w:val="decimal"/>
      <w:lvlText w:val="%1."/>
      <w:lvlJc w:val="left"/>
      <w:pPr>
        <w:ind w:left="50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0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95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897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47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41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354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933" w:hanging="2160"/>
      </w:pPr>
      <w:rPr>
        <w:rFonts w:hint="default"/>
      </w:rPr>
    </w:lvl>
  </w:abstractNum>
  <w:abstractNum w:abstractNumId="29">
    <w:nsid w:val="6D941284"/>
    <w:multiLevelType w:val="hybridMultilevel"/>
    <w:tmpl w:val="E16A2E7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0">
    <w:nsid w:val="7D3C2775"/>
    <w:multiLevelType w:val="hybridMultilevel"/>
    <w:tmpl w:val="B928DB5A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num w:numId="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8"/>
  </w:num>
  <w:num w:numId="3">
    <w:abstractNumId w:val="13"/>
  </w:num>
  <w:num w:numId="4">
    <w:abstractNumId w:val="8"/>
  </w:num>
  <w:num w:numId="5">
    <w:abstractNumId w:val="19"/>
  </w:num>
  <w:num w:numId="6">
    <w:abstractNumId w:val="11"/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24"/>
  </w:num>
  <w:num w:numId="10">
    <w:abstractNumId w:val="17"/>
  </w:num>
  <w:num w:numId="11">
    <w:abstractNumId w:val="12"/>
  </w:num>
  <w:num w:numId="12">
    <w:abstractNumId w:val="30"/>
  </w:num>
  <w:num w:numId="13">
    <w:abstractNumId w:val="1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3"/>
  </w:num>
  <w:num w:numId="20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15"/>
  </w:num>
  <w:num w:numId="23">
    <w:abstractNumId w:val="20"/>
  </w:num>
  <w:num w:numId="24">
    <w:abstractNumId w:val="7"/>
  </w:num>
  <w:num w:numId="25">
    <w:abstractNumId w:val="22"/>
  </w:num>
  <w:num w:numId="26">
    <w:abstractNumId w:val="26"/>
  </w:num>
  <w:num w:numId="27">
    <w:abstractNumId w:val="4"/>
  </w:num>
  <w:num w:numId="28">
    <w:abstractNumId w:val="5"/>
  </w:num>
  <w:num w:numId="29">
    <w:abstractNumId w:val="1"/>
  </w:num>
  <w:num w:numId="30">
    <w:abstractNumId w:val="14"/>
  </w:num>
  <w:num w:numId="31">
    <w:abstractNumId w:val="9"/>
  </w:num>
  <w:num w:numId="32">
    <w:abstractNumId w:val="16"/>
  </w:num>
  <w:num w:numId="33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02B1"/>
    <w:rsid w:val="000063E2"/>
    <w:rsid w:val="00013368"/>
    <w:rsid w:val="00016305"/>
    <w:rsid w:val="00057792"/>
    <w:rsid w:val="000756A2"/>
    <w:rsid w:val="000E4104"/>
    <w:rsid w:val="000F1626"/>
    <w:rsid w:val="0015139C"/>
    <w:rsid w:val="00163AB7"/>
    <w:rsid w:val="00190260"/>
    <w:rsid w:val="001919FF"/>
    <w:rsid w:val="001E6AEB"/>
    <w:rsid w:val="002143A5"/>
    <w:rsid w:val="00217F66"/>
    <w:rsid w:val="00261A69"/>
    <w:rsid w:val="00277F04"/>
    <w:rsid w:val="00283592"/>
    <w:rsid w:val="00290BB6"/>
    <w:rsid w:val="002B4B5C"/>
    <w:rsid w:val="002D2ED1"/>
    <w:rsid w:val="002F5F14"/>
    <w:rsid w:val="00310DE9"/>
    <w:rsid w:val="00323350"/>
    <w:rsid w:val="00324AB3"/>
    <w:rsid w:val="0034516C"/>
    <w:rsid w:val="003545B5"/>
    <w:rsid w:val="00360BB4"/>
    <w:rsid w:val="00381328"/>
    <w:rsid w:val="003B5E43"/>
    <w:rsid w:val="003C6763"/>
    <w:rsid w:val="003F6190"/>
    <w:rsid w:val="00404775"/>
    <w:rsid w:val="004229F6"/>
    <w:rsid w:val="00432116"/>
    <w:rsid w:val="004402B1"/>
    <w:rsid w:val="004A44FA"/>
    <w:rsid w:val="004A6395"/>
    <w:rsid w:val="004D0013"/>
    <w:rsid w:val="004D3817"/>
    <w:rsid w:val="004D64FF"/>
    <w:rsid w:val="004E6648"/>
    <w:rsid w:val="00511957"/>
    <w:rsid w:val="005346B4"/>
    <w:rsid w:val="00567DEC"/>
    <w:rsid w:val="00590686"/>
    <w:rsid w:val="0060565A"/>
    <w:rsid w:val="00606805"/>
    <w:rsid w:val="00642B76"/>
    <w:rsid w:val="00647872"/>
    <w:rsid w:val="00660FFD"/>
    <w:rsid w:val="00667EC4"/>
    <w:rsid w:val="006A59E5"/>
    <w:rsid w:val="006E5C49"/>
    <w:rsid w:val="006F49A9"/>
    <w:rsid w:val="006F60CA"/>
    <w:rsid w:val="007012B9"/>
    <w:rsid w:val="007159F7"/>
    <w:rsid w:val="00740BEF"/>
    <w:rsid w:val="00777C3F"/>
    <w:rsid w:val="007836B7"/>
    <w:rsid w:val="00784070"/>
    <w:rsid w:val="007962D6"/>
    <w:rsid w:val="007C7082"/>
    <w:rsid w:val="007D2719"/>
    <w:rsid w:val="00823C7C"/>
    <w:rsid w:val="008371B5"/>
    <w:rsid w:val="008A5A4D"/>
    <w:rsid w:val="008A7380"/>
    <w:rsid w:val="008B0AF1"/>
    <w:rsid w:val="008C06AC"/>
    <w:rsid w:val="008E4574"/>
    <w:rsid w:val="008F5390"/>
    <w:rsid w:val="00936D52"/>
    <w:rsid w:val="009826B2"/>
    <w:rsid w:val="009A74E7"/>
    <w:rsid w:val="009D65A5"/>
    <w:rsid w:val="00A400D4"/>
    <w:rsid w:val="00A41F64"/>
    <w:rsid w:val="00A637F3"/>
    <w:rsid w:val="00A7248A"/>
    <w:rsid w:val="00A915FA"/>
    <w:rsid w:val="00AA7D10"/>
    <w:rsid w:val="00AB18C1"/>
    <w:rsid w:val="00AC7DE1"/>
    <w:rsid w:val="00B03230"/>
    <w:rsid w:val="00B12F05"/>
    <w:rsid w:val="00B4353C"/>
    <w:rsid w:val="00B507DF"/>
    <w:rsid w:val="00B6549B"/>
    <w:rsid w:val="00B96A12"/>
    <w:rsid w:val="00BC2F2B"/>
    <w:rsid w:val="00BC4557"/>
    <w:rsid w:val="00BD71F6"/>
    <w:rsid w:val="00C25043"/>
    <w:rsid w:val="00C3050F"/>
    <w:rsid w:val="00C33411"/>
    <w:rsid w:val="00C50DDA"/>
    <w:rsid w:val="00C61576"/>
    <w:rsid w:val="00CF393E"/>
    <w:rsid w:val="00CF7EE5"/>
    <w:rsid w:val="00D17AEB"/>
    <w:rsid w:val="00D3275C"/>
    <w:rsid w:val="00D4067E"/>
    <w:rsid w:val="00D645E2"/>
    <w:rsid w:val="00D813D1"/>
    <w:rsid w:val="00DC47D8"/>
    <w:rsid w:val="00DE09D8"/>
    <w:rsid w:val="00DE41D1"/>
    <w:rsid w:val="00DF4D27"/>
    <w:rsid w:val="00E065AE"/>
    <w:rsid w:val="00E510D1"/>
    <w:rsid w:val="00E774ED"/>
    <w:rsid w:val="00E91733"/>
    <w:rsid w:val="00ED2612"/>
    <w:rsid w:val="00EE77DD"/>
    <w:rsid w:val="00EF0413"/>
    <w:rsid w:val="00EF08D3"/>
    <w:rsid w:val="00F04286"/>
    <w:rsid w:val="00F9413E"/>
    <w:rsid w:val="00FA70A3"/>
    <w:rsid w:val="00FD3BBA"/>
    <w:rsid w:val="00FE7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F6D74E34-9DEA-417E-B98E-A8D4EC1BD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/>
    <w:lsdException w:name="toc 2" w:locked="1" w:uiPriority="39"/>
    <w:lsdException w:name="toc 3" w:locked="1" w:uiPriority="39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C4557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9"/>
    <w:qFormat/>
    <w:rsid w:val="00784070"/>
    <w:pPr>
      <w:keepNext/>
      <w:keepLines/>
      <w:numPr>
        <w:numId w:val="31"/>
      </w:numPr>
      <w:spacing w:before="60" w:after="120"/>
      <w:ind w:left="357" w:hanging="357"/>
      <w:jc w:val="center"/>
      <w:outlineLvl w:val="0"/>
    </w:pPr>
    <w:rPr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9"/>
    <w:qFormat/>
    <w:rsid w:val="009D65A5"/>
    <w:pPr>
      <w:keepNext/>
      <w:spacing w:before="120" w:after="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autoRedefine/>
    <w:uiPriority w:val="99"/>
    <w:qFormat/>
    <w:rsid w:val="00F04286"/>
    <w:pPr>
      <w:keepNext/>
      <w:spacing w:before="240" w:after="60"/>
      <w:textAlignment w:val="auto"/>
      <w:outlineLvl w:val="2"/>
    </w:pPr>
    <w:rPr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784070"/>
    <w:rPr>
      <w:rFonts w:ascii="Times New Roman" w:eastAsia="Times New Roman" w:hAnsi="Times New Roman"/>
      <w:b/>
      <w:bCs/>
      <w:sz w:val="32"/>
      <w:szCs w:val="28"/>
    </w:rPr>
  </w:style>
  <w:style w:type="character" w:customStyle="1" w:styleId="20">
    <w:name w:val="Заголовок 2 Знак"/>
    <w:link w:val="2"/>
    <w:uiPriority w:val="99"/>
    <w:locked/>
    <w:rsid w:val="009D65A5"/>
    <w:rPr>
      <w:rFonts w:ascii="Times New Roman" w:eastAsia="Times New Roman" w:hAnsi="Times New Roman" w:cs="Arial"/>
      <w:b/>
      <w:bCs/>
      <w:iCs/>
      <w:sz w:val="28"/>
      <w:szCs w:val="28"/>
    </w:rPr>
  </w:style>
  <w:style w:type="character" w:customStyle="1" w:styleId="30">
    <w:name w:val="Заголовок 3 Знак"/>
    <w:link w:val="3"/>
    <w:uiPriority w:val="99"/>
    <w:locked/>
    <w:rsid w:val="00F04286"/>
    <w:rPr>
      <w:rFonts w:ascii="Times New Roman" w:eastAsia="Times New Roman" w:hAnsi="Times New Roman"/>
      <w:b/>
      <w:bCs/>
      <w:sz w:val="26"/>
      <w:szCs w:val="26"/>
    </w:rPr>
  </w:style>
  <w:style w:type="paragraph" w:styleId="a3">
    <w:name w:val="List Paragraph"/>
    <w:basedOn w:val="a"/>
    <w:uiPriority w:val="99"/>
    <w:qFormat/>
    <w:rsid w:val="00D3275C"/>
    <w:pPr>
      <w:ind w:left="720"/>
      <w:contextualSpacing/>
      <w:textAlignment w:val="auto"/>
    </w:pPr>
  </w:style>
  <w:style w:type="paragraph" w:customStyle="1" w:styleId="ConsPlusNormal">
    <w:name w:val="ConsPlusNormal"/>
    <w:uiPriority w:val="99"/>
    <w:rsid w:val="00D3275C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a4">
    <w:name w:val="header"/>
    <w:basedOn w:val="a"/>
    <w:link w:val="a5"/>
    <w:uiPriority w:val="99"/>
    <w:semiHidden/>
    <w:rsid w:val="00D3275C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semiHidden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paragraph" w:styleId="a6">
    <w:name w:val="footer"/>
    <w:basedOn w:val="a"/>
    <w:link w:val="a7"/>
    <w:uiPriority w:val="99"/>
    <w:rsid w:val="00D3275C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1"/>
    <w:uiPriority w:val="99"/>
    <w:rsid w:val="00277F04"/>
    <w:pPr>
      <w:ind w:firstLine="284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rsid w:val="00277F0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277F04"/>
    <w:rPr>
      <w:rFonts w:ascii="Tahoma" w:hAnsi="Tahoma" w:cs="Tahoma"/>
      <w:sz w:val="16"/>
      <w:szCs w:val="16"/>
      <w:lang w:eastAsia="ru-RU"/>
    </w:rPr>
  </w:style>
  <w:style w:type="paragraph" w:customStyle="1" w:styleId="msonormalcxspmiddle">
    <w:name w:val="msonormalcxspmiddle"/>
    <w:basedOn w:val="a"/>
    <w:uiPriority w:val="99"/>
    <w:rsid w:val="0001630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customStyle="1" w:styleId="ListParagraph1">
    <w:name w:val="List Paragraph1"/>
    <w:basedOn w:val="a"/>
    <w:link w:val="ListParagraphChar"/>
    <w:uiPriority w:val="99"/>
    <w:rsid w:val="00C25043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eastAsia="Calibri" w:hAnsi="Calibri"/>
      <w:sz w:val="20"/>
    </w:rPr>
  </w:style>
  <w:style w:type="character" w:customStyle="1" w:styleId="ListParagraphChar">
    <w:name w:val="List Paragraph Char"/>
    <w:link w:val="ListParagraph1"/>
    <w:uiPriority w:val="99"/>
    <w:locked/>
    <w:rsid w:val="00C25043"/>
    <w:rPr>
      <w:rFonts w:ascii="Calibri" w:hAnsi="Calibri"/>
    </w:rPr>
  </w:style>
  <w:style w:type="paragraph" w:styleId="ab">
    <w:name w:val="TOC Heading"/>
    <w:basedOn w:val="1"/>
    <w:next w:val="a"/>
    <w:uiPriority w:val="99"/>
    <w:qFormat/>
    <w:rsid w:val="00A637F3"/>
    <w:pPr>
      <w:overflowPunct/>
      <w:autoSpaceDE/>
      <w:autoSpaceDN/>
      <w:adjustRightInd/>
      <w:spacing w:line="276" w:lineRule="auto"/>
      <w:textAlignment w:val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rsid w:val="00C3050F"/>
    <w:pPr>
      <w:tabs>
        <w:tab w:val="left" w:pos="567"/>
        <w:tab w:val="right" w:leader="dot" w:pos="9629"/>
      </w:tabs>
    </w:pPr>
    <w:rPr>
      <w:b/>
      <w:sz w:val="26"/>
    </w:rPr>
  </w:style>
  <w:style w:type="paragraph" w:styleId="31">
    <w:name w:val="toc 3"/>
    <w:basedOn w:val="a"/>
    <w:next w:val="a"/>
    <w:autoRedefine/>
    <w:uiPriority w:val="39"/>
    <w:rsid w:val="00A637F3"/>
    <w:pPr>
      <w:spacing w:after="100"/>
      <w:ind w:left="560"/>
    </w:pPr>
  </w:style>
  <w:style w:type="paragraph" w:styleId="21">
    <w:name w:val="toc 2"/>
    <w:basedOn w:val="a"/>
    <w:next w:val="a"/>
    <w:autoRedefine/>
    <w:uiPriority w:val="39"/>
    <w:rsid w:val="00AC7DE1"/>
    <w:pPr>
      <w:tabs>
        <w:tab w:val="right" w:leader="dot" w:pos="9629"/>
      </w:tabs>
      <w:ind w:left="567"/>
    </w:pPr>
    <w:rPr>
      <w:sz w:val="26"/>
    </w:rPr>
  </w:style>
  <w:style w:type="character" w:styleId="ac">
    <w:name w:val="Hyperlink"/>
    <w:uiPriority w:val="99"/>
    <w:rsid w:val="00A637F3"/>
    <w:rPr>
      <w:rFonts w:cs="Times New Roman"/>
      <w:color w:val="0000FF"/>
      <w:u w:val="single"/>
    </w:rPr>
  </w:style>
  <w:style w:type="character" w:styleId="ad">
    <w:name w:val="footnote reference"/>
    <w:uiPriority w:val="99"/>
    <w:semiHidden/>
    <w:rsid w:val="00FA70A3"/>
    <w:rPr>
      <w:rFonts w:cs="Times New Roman"/>
      <w:vertAlign w:val="superscript"/>
    </w:rPr>
  </w:style>
  <w:style w:type="paragraph" w:styleId="ae">
    <w:name w:val="No Spacing"/>
    <w:uiPriority w:val="1"/>
    <w:qFormat/>
    <w:rsid w:val="00AC7DE1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846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12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22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e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5.wmf"/><Relationship Id="rId37" Type="http://schemas.openxmlformats.org/officeDocument/2006/relationships/image" Target="media/image20.wmf"/><Relationship Id="rId40" Type="http://schemas.openxmlformats.org/officeDocument/2006/relationships/image" Target="media/image2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image" Target="media/image18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8901C6-B138-4A47-BB72-D7EA74A8DB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5516</Words>
  <Characters>88443</Characters>
  <Application>Microsoft Office Word</Application>
  <DocSecurity>0</DocSecurity>
  <Lines>737</Lines>
  <Paragraphs>2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особрнадзор</Company>
  <LinksUpToDate>false</LinksUpToDate>
  <CharactersWithSpaces>1037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ламадина Дарья Олеговна</dc:creator>
  <cp:keywords/>
  <dc:description/>
  <cp:lastModifiedBy>NikitinaMG</cp:lastModifiedBy>
  <cp:revision>2</cp:revision>
  <dcterms:created xsi:type="dcterms:W3CDTF">2016-01-14T06:43:00Z</dcterms:created>
  <dcterms:modified xsi:type="dcterms:W3CDTF">2016-01-14T06:43:00Z</dcterms:modified>
</cp:coreProperties>
</file>